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template.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1900" w:rsidRPr="00471277" w:rsidRDefault="00681900" w:rsidP="00681900">
      <w:pPr>
        <w:autoSpaceDE w:val="0"/>
        <w:autoSpaceDN w:val="0"/>
        <w:adjustRightInd w:val="0"/>
        <w:spacing w:line="400" w:lineRule="exact"/>
        <w:jc w:val="center"/>
        <w:rPr>
          <w:b/>
          <w:kern w:val="0"/>
          <w:sz w:val="28"/>
          <w:szCs w:val="28"/>
        </w:rPr>
      </w:pPr>
      <w:r w:rsidRPr="00681900">
        <w:rPr>
          <w:kern w:val="0"/>
          <w:sz w:val="28"/>
          <w:szCs w:val="28"/>
        </w:rPr>
        <w:t xml:space="preserve"> </w:t>
      </w:r>
      <w:bookmarkStart w:id="0" w:name="_GoBack"/>
      <w:bookmarkEnd w:id="0"/>
      <w:r w:rsidRPr="00471277">
        <w:rPr>
          <w:b/>
          <w:kern w:val="0"/>
          <w:sz w:val="28"/>
          <w:szCs w:val="28"/>
        </w:rPr>
        <w:t>Optimal Behavior of Rice Farmers in the Imperfectly Competitive</w:t>
      </w:r>
    </w:p>
    <w:p w:rsidR="00681900" w:rsidRPr="00471277" w:rsidRDefault="00681900" w:rsidP="00681900">
      <w:pPr>
        <w:autoSpaceDE w:val="0"/>
        <w:autoSpaceDN w:val="0"/>
        <w:adjustRightInd w:val="0"/>
        <w:spacing w:line="400" w:lineRule="exact"/>
        <w:jc w:val="center"/>
        <w:rPr>
          <w:b/>
          <w:kern w:val="0"/>
          <w:sz w:val="28"/>
          <w:szCs w:val="28"/>
        </w:rPr>
      </w:pPr>
      <w:r w:rsidRPr="00471277">
        <w:rPr>
          <w:b/>
          <w:kern w:val="0"/>
          <w:sz w:val="28"/>
          <w:szCs w:val="28"/>
        </w:rPr>
        <w:t>Land Lease Market in Japan: With a Focus on Transaction Costs and</w:t>
      </w:r>
    </w:p>
    <w:p w:rsidR="005B3201" w:rsidRDefault="000F1EAD" w:rsidP="00681900">
      <w:pPr>
        <w:tabs>
          <w:tab w:val="left" w:pos="402"/>
          <w:tab w:val="center" w:pos="4819"/>
        </w:tabs>
        <w:jc w:val="center"/>
        <w:rPr>
          <w:b/>
          <w:kern w:val="0"/>
          <w:sz w:val="28"/>
          <w:szCs w:val="28"/>
        </w:rPr>
      </w:pPr>
      <w:r w:rsidRPr="000F1EAD">
        <w:rPr>
          <w:noProof/>
          <w:sz w:val="28"/>
          <w:szCs w:val="28"/>
        </w:rPr>
        <w:pict>
          <v:shapetype id="_x0000_t202" coordsize="21600,21600" o:spt="202" path="m,l,21600r21600,l21600,xe">
            <v:stroke joinstyle="miter"/>
            <v:path gradientshapeok="t" o:connecttype="rect"/>
          </v:shapetype>
          <v:shape id="_x0000_s1193" type="#_x0000_t202" style="position:absolute;left:0;text-align:left;margin-left:-7.5pt;margin-top:2.85pt;width:105.7pt;height:23.95pt;z-index:251647488" fillcolor="#d8d8d8">
            <v:textbox inset="1mm,.7pt,1mm,.7pt">
              <w:txbxContent>
                <w:p w:rsidR="00D1723D" w:rsidRDefault="00FA6D88" w:rsidP="00471277">
                  <w:pPr>
                    <w:spacing w:line="200" w:lineRule="exact"/>
                    <w:jc w:val="left"/>
                    <w:rPr>
                      <w:sz w:val="16"/>
                      <w:szCs w:val="16"/>
                    </w:rPr>
                  </w:pPr>
                  <w:r>
                    <w:rPr>
                      <w:rFonts w:hint="eastAsia"/>
                      <w:sz w:val="16"/>
                      <w:szCs w:val="16"/>
                    </w:rPr>
                    <w:t>Title</w:t>
                  </w:r>
                  <w:r w:rsidR="00CC3B94">
                    <w:rPr>
                      <w:sz w:val="16"/>
                      <w:szCs w:val="16"/>
                    </w:rPr>
                    <w:t>：</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D1723D">
                    <w:rPr>
                      <w:rFonts w:hint="eastAsia"/>
                      <w:sz w:val="16"/>
                      <w:szCs w:val="16"/>
                    </w:rPr>
                    <w:t>pt</w:t>
                  </w:r>
                </w:p>
              </w:txbxContent>
            </v:textbox>
          </v:shape>
        </w:pict>
      </w:r>
      <w:r w:rsidRPr="000F1EAD">
        <w:rPr>
          <w:b/>
          <w:noProof/>
          <w:sz w:val="28"/>
          <w:szCs w:val="28"/>
        </w:rPr>
        <w:pict>
          <v:shape id="_x0000_s1401" type="#_x0000_t202" style="position:absolute;left:0;text-align:left;margin-left:199.3pt;margin-top:28pt;width:84.05pt;height:12.75pt;z-index:251652608" fillcolor="#d8d8d8">
            <v:textbox style="mso-next-textbox:#_x0000_s1401" inset="1mm,.7pt,1mm,.7pt">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w:r>
      <w:r w:rsidR="00681900" w:rsidRPr="00471277">
        <w:rPr>
          <w:b/>
          <w:kern w:val="0"/>
          <w:sz w:val="28"/>
          <w:szCs w:val="28"/>
        </w:rPr>
        <w:t>Uncertain Returns on Land Lease Investment</w:t>
      </w:r>
    </w:p>
    <w:p w:rsidR="00D90E7A" w:rsidRPr="00471277" w:rsidRDefault="000F1EAD" w:rsidP="00D90E7A">
      <w:pPr>
        <w:tabs>
          <w:tab w:val="left" w:pos="402"/>
          <w:tab w:val="center" w:pos="4819"/>
        </w:tabs>
        <w:spacing w:line="240" w:lineRule="exact"/>
        <w:jc w:val="center"/>
        <w:rPr>
          <w:b/>
          <w:sz w:val="28"/>
          <w:szCs w:val="28"/>
        </w:rPr>
      </w:pPr>
      <w:r w:rsidRPr="000F1EAD">
        <w:rPr>
          <w:rFonts w:eastAsia="ＭＳ Ｐゴシック"/>
          <w:noProof/>
          <w:sz w:val="28"/>
        </w:rPr>
        <w:pict>
          <v:shape id="_x0000_s1201" type="#_x0000_t202" style="position:absolute;left:0;text-align:left;margin-left:39.45pt;margin-top:6.15pt;width:105.75pt;height:25.5pt;z-index:251648512" fillcolor="#d8d8d8">
            <v:textbox style="mso-next-textbox:#_x0000_s1201" inset="1mm,.7pt,1mm,.7pt">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CC3B94">
                    <w:rPr>
                      <w:sz w:val="16"/>
                      <w:szCs w:val="16"/>
                    </w:rPr>
                    <w:t>：</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A25B29">
                    <w:rPr>
                      <w:sz w:val="16"/>
                      <w:szCs w:val="16"/>
                    </w:rPr>
                    <w:t>pt</w:t>
                  </w:r>
                </w:p>
              </w:txbxContent>
            </v:textbox>
          </v:shape>
        </w:pict>
      </w:r>
    </w:p>
    <w:p w:rsidR="005B3201" w:rsidRPr="00DA4015" w:rsidRDefault="000F1EAD" w:rsidP="00DA4015">
      <w:pPr>
        <w:jc w:val="center"/>
        <w:rPr>
          <w:rFonts w:eastAsia="ＭＳ Ｐゴシック"/>
          <w:sz w:val="28"/>
        </w:rPr>
      </w:pPr>
      <w:r w:rsidRPr="000F1EAD">
        <w:rPr>
          <w:noProof/>
        </w:rPr>
        <w:pict>
          <v:shape id="_x0000_s1473" type="#_x0000_t202" style="position:absolute;left:0;text-align:left;margin-left:216.2pt;margin-top:24.05pt;width:84.05pt;height:12.75pt;z-index:251656704" fillcolor="#d8d8d8">
            <v:textbox style="mso-next-textbox:#_x0000_s1473"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w:r>
      <w:r w:rsidRPr="000F1EAD">
        <w:rPr>
          <w:noProof/>
          <w:sz w:val="28"/>
          <w:szCs w:val="28"/>
        </w:rPr>
        <w:pict>
          <v:shape id="_x0000_s1397" type="#_x0000_t202" style="position:absolute;left:0;text-align:left;margin-left:305.95pt;margin-top:24.05pt;width:189.65pt;height:12.75pt;z-index:251650560" fillcolor="#d8d8d8">
            <v:textbox style="mso-next-textbox:#_x0000_s1397" inset="1mm,.7pt,1mm,.7pt">
              <w:txbxContent>
                <w:p w:rsidR="00CC3B94" w:rsidRPr="00CC3B94" w:rsidRDefault="00EC0FD3" w:rsidP="00D95D5D">
                  <w:pPr>
                    <w:spacing w:line="200" w:lineRule="exact"/>
                    <w:jc w:val="center"/>
                    <w:rPr>
                      <w:sz w:val="16"/>
                      <w:szCs w:val="16"/>
                    </w:rPr>
                  </w:pPr>
                  <w:r>
                    <w:rPr>
                      <w:rFonts w:hint="eastAsia"/>
                      <w:sz w:val="16"/>
                      <w:szCs w:val="16"/>
                    </w:rPr>
                    <w:t>Affiliation</w:t>
                  </w:r>
                  <w:r w:rsidR="00D95D5D">
                    <w:rPr>
                      <w:sz w:val="16"/>
                      <w:szCs w:val="16"/>
                    </w:rPr>
                    <w:t>：</w:t>
                  </w:r>
                  <w:r>
                    <w:rPr>
                      <w:rFonts w:hint="eastAsia"/>
                      <w:sz w:val="16"/>
                      <w:szCs w:val="16"/>
                    </w:rPr>
                    <w:t xml:space="preserve">Add superscript number </w:t>
                  </w:r>
                  <w:r w:rsidR="00D90E7A">
                    <w:rPr>
                      <w:rFonts w:hint="eastAsia"/>
                      <w:sz w:val="16"/>
                      <w:szCs w:val="16"/>
                    </w:rPr>
                    <w:t>for each affiliation</w:t>
                  </w:r>
                </w:p>
              </w:txbxContent>
            </v:textbox>
          </v:shape>
        </w:pict>
      </w:r>
      <w:r w:rsidRPr="000F1EAD">
        <w:rPr>
          <w:noProof/>
          <w:sz w:val="28"/>
          <w:szCs w:val="28"/>
        </w:rPr>
        <w:pict>
          <v:shape id="_x0000_s1398" type="#_x0000_t202" style="position:absolute;left:0;text-align:left;margin-left:-27.6pt;margin-top:24.05pt;width:238.4pt;height:12.75pt;z-index:251651584" fillcolor="#d8d8d8">
            <v:textbox style="mso-next-textbox:#_x0000_s1398" inset="1mm,.7pt,1mm,.7pt">
              <w:txbxContent>
                <w:p w:rsidR="00D95D5D" w:rsidRPr="00CC3B94" w:rsidRDefault="00EC0FD3" w:rsidP="00D1723D">
                  <w:pPr>
                    <w:spacing w:line="200" w:lineRule="exact"/>
                    <w:jc w:val="center"/>
                    <w:rPr>
                      <w:sz w:val="16"/>
                      <w:szCs w:val="16"/>
                    </w:rPr>
                  </w:pPr>
                  <w:r>
                    <w:rPr>
                      <w:rFonts w:hint="eastAsia"/>
                      <w:sz w:val="16"/>
                      <w:szCs w:val="16"/>
                    </w:rPr>
                    <w:t>Corresponding author</w:t>
                  </w:r>
                  <w:r w:rsidR="00D95D5D">
                    <w:rPr>
                      <w:sz w:val="16"/>
                      <w:szCs w:val="16"/>
                    </w:rPr>
                    <w:t>：</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w:r>
      <w:r w:rsidR="00681900">
        <w:rPr>
          <w:sz w:val="28"/>
        </w:rPr>
        <w:t>Ueo</w:t>
      </w:r>
      <w:r w:rsidR="00681900">
        <w:rPr>
          <w:rFonts w:hint="eastAsia"/>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and </w:t>
      </w:r>
      <w:r w:rsidR="00681900">
        <w:rPr>
          <w:rFonts w:hint="eastAsia"/>
          <w:sz w:val="28"/>
        </w:rPr>
        <w:t>Tsuteto Tachi</w:t>
      </w:r>
      <w:r w:rsidR="005B3201" w:rsidRPr="00DA4015">
        <w:rPr>
          <w:sz w:val="28"/>
          <w:vertAlign w:val="superscript"/>
        </w:rPr>
        <w:t>2</w:t>
      </w:r>
    </w:p>
    <w:p w:rsidR="00D90E7A" w:rsidRDefault="00D90E7A" w:rsidP="00282E62">
      <w:pPr>
        <w:jc w:val="left"/>
      </w:pPr>
    </w:p>
    <w:p w:rsidR="005B3201" w:rsidRDefault="000F1EAD" w:rsidP="00D90E7A">
      <w:r w:rsidRPr="000F1EAD">
        <w:rPr>
          <w:noProof/>
          <w:sz w:val="28"/>
          <w:szCs w:val="28"/>
        </w:rPr>
        <w:pict>
          <v:shape id="_x0000_s1474" type="#_x0000_t202" style="position:absolute;left:0;text-align:left;margin-left:308.55pt;margin-top:77.8pt;width:187.6pt;height:12.75pt;z-index:251657728" fillcolor="#d8d8d8">
            <v:textbox style="mso-next-textbox:#_x0000_s1474" inset="1mm,.7pt,1mm,.7pt">
              <w:txbxContent>
                <w:p w:rsidR="00D90E7A" w:rsidRPr="00CC3B94" w:rsidRDefault="00D90E7A" w:rsidP="00D90E7A">
                  <w:pPr>
                    <w:spacing w:line="200" w:lineRule="exact"/>
                    <w:jc w:val="center"/>
                    <w:rPr>
                      <w:sz w:val="16"/>
                      <w:szCs w:val="16"/>
                    </w:rPr>
                  </w:pPr>
                  <w:r>
                    <w:rPr>
                      <w:rFonts w:hint="eastAsia"/>
                      <w:sz w:val="16"/>
                      <w:szCs w:val="16"/>
                    </w:rPr>
                    <w:t>Summary</w:t>
                  </w:r>
                  <w:r>
                    <w:rPr>
                      <w:sz w:val="16"/>
                      <w:szCs w:val="16"/>
                    </w:rPr>
                    <w:t>：</w:t>
                  </w:r>
                  <w:r>
                    <w:rPr>
                      <w:rFonts w:hint="eastAsia"/>
                      <w:sz w:val="16"/>
                      <w:szCs w:val="16"/>
                    </w:rPr>
                    <w:t>Up to 100 words Times New Roman 10pt</w:t>
                  </w:r>
                </w:p>
              </w:txbxContent>
            </v:textbox>
          </v:shape>
        </w:pic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0F1EAD" w:rsidP="001E697E">
      <w:r w:rsidRPr="000F1EAD">
        <w:rPr>
          <w:noProof/>
          <w:sz w:val="28"/>
          <w:szCs w:val="28"/>
        </w:rPr>
        <w:pict>
          <v:shape id="_x0000_s1409" type="#_x0000_t202" style="position:absolute;left:0;text-align:left;margin-left:298.4pt;margin-top:14.55pt;width:162.4pt;height:22.5pt;z-index:251653632" fillcolor="#d8d8d8">
            <v:textbox inset="5.85pt,.7pt,5.85pt,.7pt">
              <w:txbxContent>
                <w:p w:rsidR="00D90E7A" w:rsidRDefault="00A25B29" w:rsidP="00A25B29">
                  <w:pPr>
                    <w:spacing w:line="200" w:lineRule="exact"/>
                    <w:rPr>
                      <w:sz w:val="16"/>
                      <w:szCs w:val="16"/>
                    </w:rPr>
                  </w:pPr>
                  <w:r w:rsidRPr="000D3249">
                    <w:rPr>
                      <w:rFonts w:ascii="Arial" w:hAnsi="Arial" w:cs="Arial"/>
                      <w:sz w:val="16"/>
                      <w:szCs w:val="16"/>
                    </w:rPr>
                    <w:t>Key Words</w:t>
                  </w:r>
                  <w:r w:rsidR="00DE58BC" w:rsidRPr="000D3249">
                    <w:rPr>
                      <w:rFonts w:ascii="Arial" w:hAnsi="Arial" w:cs="Arial"/>
                      <w:sz w:val="16"/>
                      <w:szCs w:val="16"/>
                    </w:rPr>
                    <w:t>：</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pt</w:t>
                  </w:r>
                </w:p>
                <w:p w:rsidR="00DE58BC" w:rsidRPr="00DE58BC" w:rsidRDefault="00DE58BC" w:rsidP="00A25B29">
                  <w:pPr>
                    <w:spacing w:line="200" w:lineRule="exact"/>
                    <w:rPr>
                      <w:sz w:val="16"/>
                      <w:szCs w:val="16"/>
                    </w:rPr>
                  </w:pPr>
                  <w:r w:rsidRPr="00DE58BC">
                    <w:rPr>
                      <w:sz w:val="16"/>
                      <w:szCs w:val="16"/>
                    </w:rPr>
                    <w:t>Times New Roman 10pt</w:t>
                  </w:r>
                </w:p>
              </w:txbxContent>
            </v:textbox>
          </v:shape>
        </w:pict>
      </w:r>
      <w:r w:rsidRPr="000F1EAD">
        <w:rPr>
          <w:b/>
          <w:noProof/>
          <w:kern w:val="0"/>
          <w:sz w:val="28"/>
          <w:szCs w:val="28"/>
        </w:rPr>
        <w:pict>
          <v:shape id="_x0000_s1475" type="#_x0000_t202" style="position:absolute;left:0;text-align:left;margin-left:-27.15pt;margin-top:1.8pt;width:84.05pt;height:12.75pt;z-index:251658752" fillcolor="#d8d8d8">
            <v:textbox style="mso-next-textbox:#_x0000_s1475"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w:r>
    </w:p>
    <w:p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Pr="00E665EB">
        <w:rPr>
          <w:rFonts w:ascii="Arial" w:hAnsi="Arial" w:cs="Arial"/>
          <w:kern w:val="0"/>
        </w:rPr>
        <w:t>：</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0F1EAD" w:rsidP="005753B3">
      <w:pPr>
        <w:autoSpaceDE w:val="0"/>
        <w:autoSpaceDN w:val="0"/>
        <w:adjustRightInd w:val="0"/>
        <w:jc w:val="left"/>
        <w:rPr>
          <w:rFonts w:ascii="ＭＳ Ｐゴシック" w:eastAsia="ＭＳ Ｐゴシック" w:hAnsi="ＭＳ Ｐゴシック"/>
          <w:kern w:val="0"/>
        </w:rPr>
      </w:pPr>
      <w:r w:rsidRPr="000F1EAD">
        <w:rPr>
          <w:noProof/>
        </w:rPr>
        <w:pict>
          <v:shape id="_x0000_s1477" type="#_x0000_t202" style="position:absolute;margin-left:62.2pt;margin-top:3.75pt;width:220.8pt;height:12.75pt;z-index:251660800" fillcolor="#d8d8d8">
            <v:textbox style="mso-next-textbox:#_x0000_s1477" inset="1mm,.7pt,1mm,.7pt">
              <w:txbxContent>
                <w:p w:rsidR="00B87786" w:rsidRPr="00CC3B94" w:rsidRDefault="00B87786" w:rsidP="00B87786">
                  <w:pPr>
                    <w:spacing w:line="200" w:lineRule="exact"/>
                    <w:jc w:val="center"/>
                    <w:rPr>
                      <w:sz w:val="16"/>
                      <w:szCs w:val="16"/>
                    </w:rPr>
                  </w:pPr>
                  <w:r>
                    <w:rPr>
                      <w:rFonts w:hint="eastAsia"/>
                      <w:sz w:val="16"/>
                      <w:szCs w:val="16"/>
                    </w:rPr>
                    <w:t>Headline of the part</w:t>
                  </w:r>
                  <w:r>
                    <w:rPr>
                      <w:sz w:val="16"/>
                      <w:szCs w:val="16"/>
                    </w:rPr>
                    <w:t>：</w:t>
                  </w:r>
                  <w:r>
                    <w:rPr>
                      <w:rFonts w:hint="eastAsia"/>
                      <w:sz w:val="16"/>
                      <w:szCs w:val="16"/>
                    </w:rPr>
                    <w:t>Center</w:t>
                  </w:r>
                  <w:r w:rsidR="00D93598">
                    <w:rPr>
                      <w:rFonts w:hint="eastAsia"/>
                      <w:sz w:val="16"/>
                      <w:szCs w:val="16"/>
                    </w:rPr>
                    <w:t>ed</w:t>
                  </w:r>
                  <w:r>
                    <w:rPr>
                      <w:rFonts w:hint="eastAsia"/>
                      <w:sz w:val="16"/>
                      <w:szCs w:val="16"/>
                    </w:rPr>
                    <w:t xml:space="preserve"> Times New Roman bold 10.5pt</w:t>
                  </w:r>
                </w:p>
              </w:txbxContent>
            </v:textbox>
          </v:shape>
        </w:pict>
      </w:r>
      <w:r w:rsidRPr="000F1EAD">
        <w:rPr>
          <w:noProof/>
        </w:rPr>
        <w:pict>
          <v:shape id="_x0000_s1476" type="#_x0000_t202" style="position:absolute;margin-left:-27.5pt;margin-top:3.15pt;width:84.05pt;height:12.75pt;z-index:251659776" fillcolor="#d8d8d8">
            <v:textbox style="mso-next-textbox:#_x0000_s1476"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w:r>
    </w:p>
    <w:p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rsidR="005B3201" w:rsidRPr="00656D4D" w:rsidRDefault="00282E62" w:rsidP="002F2A3D">
      <w:pPr>
        <w:pStyle w:val="af1"/>
        <w:rPr>
          <w:rFonts w:ascii="Times New Roman" w:hAnsi="Times New Roman"/>
          <w:b/>
        </w:rPr>
      </w:pPr>
      <w:r w:rsidRPr="00656D4D">
        <w:rPr>
          <w:rFonts w:ascii="Times New Roman" w:hAnsi="Times New Roman" w:hint="eastAsia"/>
          <w:b/>
        </w:rPr>
        <w:lastRenderedPageBreak/>
        <w:t>1.</w:t>
      </w:r>
      <w:r w:rsidR="00681900" w:rsidRPr="00656D4D">
        <w:rPr>
          <w:rFonts w:ascii="Times New Roman" w:hAnsi="Times New Roman"/>
          <w:b/>
        </w:rPr>
        <w:t xml:space="preserve"> Introduction</w:t>
      </w:r>
      <w:r w:rsidR="00637574" w:rsidRPr="00656D4D">
        <w:rPr>
          <w:rStyle w:val="af0"/>
          <w:rFonts w:ascii="ＭＳ 明朝" w:eastAsia="ＭＳ 明朝" w:hAnsi="ＭＳ 明朝" w:cs="ＭＳ 明朝" w:hint="eastAsia"/>
          <w:b/>
          <w:vanish/>
          <w:sz w:val="21"/>
        </w:rPr>
        <w:footnoteReference w:customMarkFollows="1" w:id="1"/>
        <w:t>☆</w:t>
      </w:r>
    </w:p>
    <w:p w:rsidR="00681900" w:rsidRPr="00282E62" w:rsidRDefault="000F1EAD" w:rsidP="00681900">
      <w:pPr>
        <w:ind w:firstLineChars="100" w:firstLine="192"/>
        <w:rPr>
          <w:szCs w:val="20"/>
        </w:rPr>
      </w:pPr>
      <w:r w:rsidRPr="000F1EAD">
        <w:rPr>
          <w:noProof/>
        </w:rPr>
        <w:pict>
          <v:shape id="_x0000_s1485" type="#_x0000_t202" style="position:absolute;left:0;text-align:left;margin-left:85.8pt;margin-top:354.15pt;width:103.05pt;height:12.75pt;z-index:251665920" fillcolor="#d8d8d8">
            <v:textbox style="mso-next-textbox:#_x0000_s1485" inset="1mm,.7pt,1mm,.7pt">
              <w:txbxContent>
                <w:p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w:r>
      <w:r w:rsidRPr="000F1EAD">
        <w:pict>
          <v:shape id="_x0000_s1207" type="#_x0000_t202" style="position:absolute;left:0;text-align:left;margin-left:264.65pt;margin-top:424.5pt;width:114.8pt;height:12.75pt;z-index:251649536" fillcolor="#d8d8d8">
            <v:textbox style="mso-next-textbox:#_x0000_s1207" inset="1mm,.7pt,1mm,.7pt">
              <w:txbxContent>
                <w:p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v:textbox>
          </v:shape>
        </w:pict>
      </w:r>
      <w:r w:rsidR="00681900" w:rsidRPr="00681900">
        <w:t xml:space="preserve"> </w:t>
      </w:r>
      <w:r w:rsidR="00681900" w:rsidRPr="00282E62">
        <w:rPr>
          <w:szCs w:val="20"/>
        </w:rPr>
        <w:t>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w:t>
      </w:r>
      <w:r w:rsidR="00681900" w:rsidRPr="00282E62">
        <w:rPr>
          <w:szCs w:val="20"/>
        </w:rPr>
        <w:lastRenderedPageBreak/>
        <w:t xml:space="preserve">concept of farmland mobility, the keystone of 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overevaluation of the number of farmland lease contracts, resulting from the implicit assumption that the farmland lease market was perfectly </w:t>
      </w:r>
      <w:proofErr w:type="gramStart"/>
      <w:r w:rsidR="00681900" w:rsidRPr="00282E62">
        <w:rPr>
          <w:szCs w:val="20"/>
        </w:rPr>
        <w:t>competitive</w:t>
      </w:r>
      <w:proofErr w:type="gramEnd"/>
      <w:r w:rsidR="00681900" w:rsidRPr="00282E62">
        <w:rPr>
          <w:szCs w:val="20"/>
        </w:rPr>
        <w:t xml:space="preserve">. </w:t>
      </w:r>
    </w:p>
    <w:p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w:t>
      </w:r>
      <w:proofErr w:type="gramStart"/>
      <w:r w:rsidR="00B87786" w:rsidRPr="00B87786">
        <w:t>that</w:t>
      </w:r>
      <w:proofErr w:type="gramEnd"/>
      <w:r w:rsidR="00B87786" w:rsidRPr="00B87786">
        <w:t xml:space="preserve"> a farmer chooses to make no lease contract and to</w:t>
      </w:r>
    </w:p>
    <w:p w:rsidR="00681900" w:rsidRDefault="000F1EAD" w:rsidP="00D93598">
      <w:pPr>
        <w:jc w:val="left"/>
      </w:pPr>
      <w:r>
        <w:rPr>
          <w:noProof/>
        </w:rPr>
        <w:pict>
          <v:shape id="_x0000_s1412" type="#_x0000_t202" style="position:absolute;margin-left:12.7pt;margin-top:3.55pt;width:192.3pt;height:25.7pt;z-index:251654656" fillcolor="#d8d8d8">
            <v:textbox inset="5.85pt,.7pt,5.85pt,.7pt">
              <w:txbxContent>
                <w:p w:rsidR="00D93598" w:rsidRDefault="00B87786" w:rsidP="00836A28">
                  <w:pPr>
                    <w:spacing w:line="200" w:lineRule="exact"/>
                    <w:rPr>
                      <w:sz w:val="16"/>
                      <w:szCs w:val="16"/>
                    </w:rPr>
                  </w:pPr>
                  <w:r>
                    <w:rPr>
                      <w:rFonts w:hint="eastAsia"/>
                      <w:sz w:val="16"/>
                      <w:szCs w:val="16"/>
                    </w:rPr>
                    <w:t>Text</w:t>
                  </w:r>
                  <w:r>
                    <w:rPr>
                      <w:rFonts w:hint="eastAsia"/>
                      <w:sz w:val="16"/>
                      <w:szCs w:val="16"/>
                    </w:rPr>
                    <w:t>：</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rsidR="00B87786" w:rsidRPr="00DE58BC" w:rsidRDefault="00B87786" w:rsidP="00836A28">
                  <w:pPr>
                    <w:spacing w:line="200" w:lineRule="exact"/>
                    <w:rPr>
                      <w:sz w:val="16"/>
                      <w:szCs w:val="16"/>
                    </w:rPr>
                  </w:pPr>
                  <w:r>
                    <w:rPr>
                      <w:rFonts w:hint="eastAsia"/>
                      <w:sz w:val="16"/>
                      <w:szCs w:val="16"/>
                    </w:rPr>
                    <w:t>Times New Roman 10pt</w:t>
                  </w:r>
                </w:p>
              </w:txbxContent>
            </v:textbox>
          </v:shape>
        </w:pict>
      </w:r>
    </w:p>
    <w:p w:rsidR="00F27C7A" w:rsidRDefault="00681900" w:rsidP="00F27C7A">
      <w:pPr>
        <w:rPr>
          <w:color w:val="000000"/>
          <w:szCs w:val="20"/>
        </w:rPr>
      </w:pPr>
      <w:r>
        <w:br w:type="page"/>
      </w:r>
      <w:r w:rsidR="000F1EAD">
        <w:rPr>
          <w:color w:val="000000"/>
          <w:szCs w:val="20"/>
        </w:rPr>
      </w:r>
      <w:r w:rsidR="000F1EAD" w:rsidRPr="000F1EAD">
        <w:rPr>
          <w:color w:val="000000"/>
          <w:szCs w:val="20"/>
        </w:rPr>
        <w:pict>
          <v:group id="グループ化 32" o:spid="_x0000_s1456"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">
            <v:shape id="テキスト ボックス 69" o:spid="_x0000_s1457" type="#_x0000_t202" style="position:absolute;left:7240;top:10907;width:4782;height:386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MZzs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s/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MZzsYAAADbAAAADwAAAAAAAAAAAAAAAACYAgAAZHJz&#10;L2Rvd25yZXYueG1sUEsFBgAAAAAEAAQA9QAAAIsDAAAAAA==&#10;" filled="f" stroked="f">
              <o:lock v:ext="edit" aspectratio="t"/>
              <v:textbox inset="5.85pt,.7pt,5.85pt,.7pt">
                <w:txbxContent>
                  <w:p w:rsidR="003E48F5" w:rsidRDefault="003E48F5" w:rsidP="003E48F5">
                    <w:r w:rsidRPr="003E48F5">
                      <w:rPr>
                        <w:rFonts w:ascii="Century" w:hAnsi="Century"/>
                        <w:sz w:val="21"/>
                        <w:szCs w:val="22"/>
                      </w:rPr>
                      <w:object w:dxaOrig="5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6.25pt;height:12.75pt" o:ole="">
                          <v:imagedata r:id="rId8" o:title=""/>
                        </v:shape>
                        <o:OLEObject Type="Embed" ProgID="Equation.DSMT4" ShapeID="_x0000_i1034" DrawAspect="Content" ObjectID="_1448689950" r:id="rId9"/>
                      </w:object>
                    </w:r>
                  </w:p>
                  <w:p w:rsidR="003E48F5" w:rsidRDefault="003E48F5" w:rsidP="003E48F5"/>
                </w:txbxContent>
              </v:textbox>
            </v:shape>
            <v:shape id="フリーフォーム 71" o:spid="_x0000_s1458" style="position:absolute;left:3017;top:9190;width:12534;height:4826;rotation:-11606056fd;flip:x;visibility:visible"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oL8A&#10;AADbAAAADwAAAGRycy9kb3ducmV2LnhtbERPTYvCMBC9L/gfwgh726a6rEg1LSoo3hbdBa9DM7bF&#10;ZlKSWKu/3hwEj4/3vSwG04qenG8sK5gkKQji0uqGKwX/f9uvOQgfkDW2lknBnTwU+ehjiZm2Nz5Q&#10;fwyViCHsM1RQh9BlUvqyJoM+sR1x5M7WGQwRukpqh7cYblo5TdOZNNhwbKixo01N5eV4NQr66frn&#10;9Ptwe9w9Jhs6HWS5nvVKfY6H1QJEoCG8xS/3Xiv4juvjl/gDZP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j+CgvwAAANsAAAAPAAAAAAAAAAAAAAAAAJgCAABkcnMvZG93bnJl&#10;di54bWxQSwUGAAAAAAQABAD1AAAAhAMAAAAA&#10;" adj="0,,0" path="m,149nfc841,49,1688,-1,2536,v8068,,15463,4496,19176,11659em,149nsc841,49,1688,-1,2536,v8068,,15463,4496,19176,11659l2536,21600,,149xe" filled="f">
              <v:stroke joinstyle="round"/>
              <v:formulas/>
              <v:path arrowok="t" o:extrusionok="f" o:connecttype="custom" o:connectlocs="0,120583;85047735,9434651;9933243,17479057" o:connectangles="0,0,0"/>
            </v:shape>
            <v:shape id="テキスト ボックス 65" o:spid="_x0000_s1459" type="#_x0000_t202" style="position:absolute;left:24693;top:13228;width:2457;height:26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gd8AA&#10;AADbAAAADwAAAGRycy9kb3ducmV2LnhtbERPTWvCQBC9F/wPywje6qYexEZXSQNSPWrF85Adk5js&#10;bMhuzcZf3y0UepvH+5zNLphWPKh3tWUFb/MEBHFhdc2lgsvX/nUFwnlkja1lUjCSg9128rLBVNuB&#10;T/Q4+1LEEHYpKqi871IpXVGRQTe3HXHkbrY36CPsS6l7HGK4aeUiSZbSYM2xocKO8oqK5vxtFByv&#10;NH6usD11+b0ZnqH8OGY6KDWbhmwNwlPw/+I/90HH+e/w+0s8QG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Ggd8AAAADbAAAADwAAAAAAAAAAAAAAAACYAgAAZHJzL2Rvd25y&#10;ZXYueG1sUEsFBgAAAAAEAAQA9QAAAIUDAAAAAA==&#10;" stroked="f">
              <o:lock v:ext="edit" aspectratio="t"/>
              <v:textbox inset="5.85pt,.7pt,5.85pt,.7pt">
                <w:txbxContent>
                  <w:p w:rsidR="003E48F5" w:rsidRDefault="003E48F5" w:rsidP="003E48F5">
                    <w:r w:rsidRPr="003E48F5">
                      <w:rPr>
                        <w:rFonts w:ascii="Century" w:hAnsi="Century"/>
                        <w:sz w:val="21"/>
                        <w:szCs w:val="22"/>
                      </w:rPr>
                      <w:object w:dxaOrig="225" w:dyaOrig="225">
                        <v:shape id="_x0000_i1035" type="#_x0000_t75" style="width:11.25pt;height:11.25pt" o:ole="">
                          <v:imagedata r:id="rId10" o:title=""/>
                        </v:shape>
                        <o:OLEObject Type="Embed" ProgID="Equation.DSMT4" ShapeID="_x0000_i1035" DrawAspect="Content" ObjectID="_1448689951" r:id="rId11"/>
                      </w:object>
                    </w:r>
                  </w:p>
                  <w:p w:rsidR="003E48F5" w:rsidRDefault="003E48F5" w:rsidP="003E48F5"/>
                </w:txbxContent>
              </v:textbox>
            </v:shape>
            <v:shape id="テキスト ボックス 66" o:spid="_x0000_s1460" type="#_x0000_t202" style="position:absolute;left:13785;top:14481;width:4227;height:31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fDV7sA&#10;AADbAAAADwAAAGRycy9kb3ducmV2LnhtbERPuwrCMBTdBf8hXMFNUx1EqlFUEHX0gfOlubbV5qY0&#10;0Ua/3gyC4+G858tgKvGixpWWFYyGCQjizOqScwWX83YwBeE8ssbKMil4k4PlotuZY6pty0d6nXwu&#10;Ygi7FBUU3teplC4ryKAb2po4cjfbGPQRNrnUDbYx3FRynCQTabDk2FBgTZuCssfpaRQcrvTeTbE6&#10;1pv7o/2EfH1Y6aBUvxdWMxCegv+Lf+69VjCO6+OX+APk4gs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U3w1e7AAAA2wAAAA8AAAAAAAAAAAAAAAAAmAIAAGRycy9kb3ducmV2Lnht&#10;bFBLBQYAAAAABAAEAPUAAACAAwAAAAA=&#10;" stroked="f">
              <o:lock v:ext="edit" aspectratio="t"/>
              <v:textbox inset="5.85pt,.7pt,5.85pt,.7pt">
                <w:txbxContent>
                  <w:p w:rsidR="003E48F5" w:rsidRDefault="003E48F5" w:rsidP="003E48F5">
                    <w:r w:rsidRPr="003E48F5">
                      <w:rPr>
                        <w:rFonts w:ascii="Century" w:hAnsi="Century"/>
                        <w:sz w:val="21"/>
                        <w:szCs w:val="22"/>
                      </w:rPr>
                      <w:object w:dxaOrig="315" w:dyaOrig="300">
                        <v:shape id="_x0000_i1036" type="#_x0000_t75" style="width:15.75pt;height:15pt" o:ole="">
                          <v:imagedata r:id="rId12" o:title=""/>
                        </v:shape>
                        <o:OLEObject Type="Embed" ProgID="Equation.DSMT4" ShapeID="_x0000_i1036" DrawAspect="Content" ObjectID="_1448689952" r:id="rId13"/>
                      </w:object>
                    </w:r>
                  </w:p>
                  <w:p w:rsidR="003E48F5" w:rsidRDefault="003E48F5" w:rsidP="003E48F5"/>
                </w:txbxContent>
              </v:textbox>
            </v:shape>
            <v:shape id="テキスト ボックス 67" o:spid="_x0000_s1461" type="#_x0000_t202" style="position:absolute;left:10536;top:14481;width:3123;height:21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zMEA&#10;AADbAAAADwAAAGRycy9kb3ducmV2LnhtbESPT4vCMBTE7wt+h/AWvK2pHkSqsbiCqEf/4PnRPNva&#10;5qU00UY//WZB8DjMzG+YRRZMIx7UucqygvEoAUGcW11xoeB82vzMQDiPrLGxTAqe5CBbDr4WmGrb&#10;84EeR1+ICGGXooLS+zaV0uUlGXQj2xJH72o7gz7KrpC6wz7CTSMnSTKVBiuOCyW2tC4pr493o2B/&#10;oed2hs2hXd/q/hWK3/1KB6WG32E1B+Ep+E/43d5pBZMx/H+JP0A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7ZszBAAAA2wAAAA8AAAAAAAAAAAAAAAAAmAIAAGRycy9kb3du&#10;cmV2LnhtbFBLBQYAAAAABAAEAPUAAACGAwAAAAA=&#10;" stroked="f">
              <o:lock v:ext="edit" aspectratio="t"/>
              <v:textbox inset="5.85pt,.7pt,5.85pt,.7pt">
                <w:txbxContent>
                  <w:p w:rsidR="003E48F5" w:rsidRDefault="003E48F5" w:rsidP="003E48F5">
                    <w:r w:rsidRPr="003E48F5">
                      <w:rPr>
                        <w:rFonts w:ascii="Century" w:hAnsi="Century"/>
                        <w:sz w:val="21"/>
                        <w:szCs w:val="22"/>
                      </w:rPr>
                      <w:object w:dxaOrig="255" w:dyaOrig="300">
                        <v:shape id="_x0000_i1037" type="#_x0000_t75" style="width:12.75pt;height:15pt" o:ole="">
                          <v:imagedata r:id="rId14" o:title=""/>
                        </v:shape>
                        <o:OLEObject Type="Embed" ProgID="Equation.DSMT4" ShapeID="_x0000_i1037" DrawAspect="Content" ObjectID="_1448689953" r:id="rId15"/>
                      </w:object>
                    </w:r>
                  </w:p>
                </w:txbxContent>
              </v:textbox>
            </v:shape>
            <v:shape id="テキスト ボックス 62" o:spid="_x0000_s1462" type="#_x0000_t202" style="position:absolute;top:20933;width:3149;height:17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n4u8AA&#10;AADbAAAADwAAAGRycy9kb3ducmV2LnhtbESPzarCMBSE94LvEI7gTlO7uEg1igpyr0t/cH1ojm21&#10;OSlNro0+vREEl8PMfMPMl8HU4k6tqywrmIwTEMS51RUXCk7H7WgKwnlkjbVlUvAgB8tFvzfHTNuO&#10;93Q/+EJECLsMFZTeN5mULi/JoBvbhjh6F9sa9FG2hdQtdhFuapkmyY80WHFcKLGhTUn57fBvFOzO&#10;9PidYr1vNtdb9wzFerfSQanhIKxmIDwF/w1/2n9aQZrC+0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qn4u8AAAADbAAAADwAAAAAAAAAAAAAAAACYAgAAZHJzL2Rvd25y&#10;ZXYueG1sUEsFBgAAAAAEAAQA9QAAAIUDAAAAAA==&#10;" stroked="f">
              <o:lock v:ext="edit" aspectratio="t"/>
              <v:textbox inset="5.85pt,.7pt,5.85pt,.7pt">
                <w:txbxContent>
                  <w:p w:rsidR="003E48F5" w:rsidRDefault="003E48F5" w:rsidP="003E48F5">
                    <w:pPr>
                      <w:rPr>
                        <w:rFonts w:eastAsia="ＭＳ ゴシック"/>
                        <w:szCs w:val="21"/>
                      </w:rPr>
                    </w:pPr>
                    <w:r w:rsidRPr="003E48F5">
                      <w:rPr>
                        <w:rFonts w:ascii="Century" w:eastAsia="ＭＳ ゴシック" w:hAnsi="Century"/>
                        <w:sz w:val="21"/>
                        <w:szCs w:val="21"/>
                      </w:rPr>
                      <w:object w:dxaOrig="345" w:dyaOrig="225">
                        <v:shape id="_x0000_i1038" type="#_x0000_t75" style="width:17.25pt;height:11.25pt" o:ole="">
                          <v:imagedata r:id="rId16" o:title=""/>
                        </v:shape>
                        <o:OLEObject Type="Embed" ProgID="Equation.DSMT4" ShapeID="_x0000_i1038" DrawAspect="Content" ObjectID="_1448689954" r:id="rId17"/>
                      </w:object>
                    </w:r>
                  </w:p>
                  <w:p w:rsidR="003E48F5" w:rsidRDefault="003E48F5" w:rsidP="003E48F5">
                    <w:pPr>
                      <w:rPr>
                        <w:rFonts w:ascii="ＭＳ ゴシック" w:eastAsia="ＭＳ ゴシック" w:hAnsi="ＭＳ ゴシック"/>
                        <w:sz w:val="19"/>
                        <w:szCs w:val="19"/>
                      </w:rPr>
                    </w:pPr>
                  </w:p>
                </w:txbxContent>
              </v:textbox>
            </v:shape>
            <v:line id="直線コネクタ 73" o:spid="_x0000_s1463" style="position:absolute;flip:y;visibility:visible" from="3017,4316" to="3023,2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HcuMQAAADbAAAADwAAAGRycy9kb3ducmV2LnhtbESPT2vCQBDF70K/wzIFL6FuNFDa1FXq&#10;PxBKD0176HHITpPQ7GzIjhq/vSsIHh9v3u/Nmy8H16oj9aHxbGA6SUERl942XBn4+d49vYAKgmyx&#10;9UwGzhRguXgYzTG3/sRfdCykUhHCIUcDtUiXax3KmhyGie+Io/fne4cSZV9p2+Mpwl2rZ2n6rB02&#10;HBtq7GhdU/lfHFx8Y/fJmyxLVk4nySttf+Uj1WLM+HF4fwMlNMj9+JbeWwOzDK5bIgD0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ody4xAAAANsAAAAPAAAAAAAAAAAA&#10;AAAAAKECAABkcnMvZG93bnJldi54bWxQSwUGAAAAAAQABAD5AAAAkgMAAAAA&#10;">
              <v:stroke endarrow="block"/>
              <o:lock v:ext="edit" aspectratio="t"/>
            </v:line>
            <v:shape id="テキスト ボックス 63" o:spid="_x0000_s1464" type="#_x0000_t202" style="position:absolute;left:6546;top:17728;width:11397;height:398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CZsQA&#10;AADbAAAADwAAAGRycy9kb3ducmV2LnhtbESPwWrDMBBE74H+g9hCb4mcYErjRDYhECi9lCS99LZY&#10;W9nUWglJcdx8fRUo9DjMzBtm20x2ECOF2DtWsFwUIIhbp3s2Cj7Oh/kLiJiQNQ6OScEPRWjqh9kW&#10;K+2ufKTxlIzIEI4VKuhS8pWUse3IYlw4T5y9LxcspiyDkTrgNcPtIFdF8Swt9pwXOvS076j9Pl2s&#10;gpsp15++X4ZxdzZlmfz77W0vlXp6nHYbEImm9B/+a79qBasS7l/yD5D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ZgmbEAAAA2wAAAA8AAAAAAAAAAAAAAAAAmAIAAGRycy9k&#10;b3ducmV2LnhtbFBLBQYAAAAABAAEAPUAAACJAwAAAAA=&#10;" stroked="f">
              <o:lock v:ext="edit" aspectratio="t"/>
              <v:textbox style="mso-fit-shape-to-text:t" inset="5.85pt,.7pt,5.85pt,.7pt">
                <w:txbxContent>
                  <w:p w:rsidR="003E48F5" w:rsidRDefault="003E48F5" w:rsidP="003E48F5">
                    <w:r w:rsidRPr="003E48F5">
                      <w:rPr>
                        <w:rFonts w:ascii="Century" w:hAnsi="Century"/>
                        <w:sz w:val="21"/>
                        <w:szCs w:val="22"/>
                      </w:rPr>
                      <w:object w:dxaOrig="1560" w:dyaOrig="510">
                        <v:shape id="_x0000_i1039" type="#_x0000_t75" style="width:78pt;height:25.5pt" o:ole="">
                          <v:imagedata r:id="rId18" o:title=""/>
                        </v:shape>
                        <o:OLEObject Type="Embed" ProgID="Equation.DSMT4" ShapeID="_x0000_i1039" DrawAspect="Content" ObjectID="_1448689955" r:id="rId19"/>
                      </w:object>
                    </w:r>
                  </w:p>
                </w:txbxContent>
              </v:textbox>
            </v:shape>
            <v:line id="直線コネクタ 64" o:spid="_x0000_s1465" style="position:absolute;visibility:visible" from="3109,14249" to="25207,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JhGcQAAADbAAAADwAAAGRycy9kb3ducmV2LnhtbESPT2sCMRTE74V+h/AK3mpWw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mEZxAAAANsAAAAPAAAAAAAAAAAA&#10;AAAAAKECAABkcnMvZG93bnJldi54bWxQSwUGAAAAAAQABAD5AAAAkgMAAAAA&#10;">
              <v:stroke endarrow="block"/>
              <o:lock v:ext="edit" aspectratio="t"/>
            </v:line>
            <v:shape id="テキスト ボックス 74" o:spid="_x0000_s1466" type="#_x0000_t202" style="position:absolute;left:278;width:6033;height:48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Dr/MIA&#10;AADbAAAADwAAAGRycy9kb3ducmV2LnhtbESPS4vCMBSF94L/IVzBnaYqPqiNUgQHl+oMiLtLc21L&#10;m5vSZLT6640wMMvDeXycZNuZWtypdaVlBZNxBII4s7rkXMHP9360AuE8ssbaMil4koPtpt9LMNb2&#10;wSe6n30uwgi7GBUU3jexlC4ryKAb24Y4eDfbGvRBtrnULT7CuKnlNIoW0mDJgVBgQ7uCsur8awJk&#10;/4rS12V2tGZZPy/N1zW9VXOlhoMuXYPw1Pn/8F/7oBVMF/D5En6A3L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UOv8wgAAANsAAAAPAAAAAAAAAAAAAAAAAJgCAABkcnMvZG93&#10;bnJldi54bWxQSwUGAAAAAAQABAD1AAAAhwMAAAAA&#10;" stroked="f">
              <v:fill opacity="0"/>
              <o:lock v:ext="edit" aspectratio="t"/>
              <v:textbox inset="5.85pt,.7pt,5.85pt,.7pt">
                <w:txbxContent>
                  <w:p w:rsidR="003E48F5" w:rsidRDefault="003E48F5" w:rsidP="003E48F5">
                    <w:r w:rsidRPr="003E48F5">
                      <w:rPr>
                        <w:rFonts w:ascii="Century" w:hAnsi="Century"/>
                        <w:sz w:val="21"/>
                        <w:szCs w:val="22"/>
                      </w:rPr>
                      <w:object w:dxaOrig="840" w:dyaOrig="525">
                        <v:shape id="_x0000_i1040" type="#_x0000_t75" style="width:42pt;height:26.25pt" o:ole="">
                          <v:imagedata r:id="rId20" o:title=""/>
                        </v:shape>
                        <o:OLEObject Type="Embed" ProgID="Equation.DSMT4" ShapeID="_x0000_i1040" DrawAspect="Content" ObjectID="_1448689956" r:id="rId21"/>
                      </w:object>
                    </w:r>
                  </w:p>
                  <w:p w:rsidR="003E48F5" w:rsidRDefault="003E48F5" w:rsidP="003E48F5"/>
                </w:txbxContent>
              </v:textbox>
            </v:shape>
            <v:shape id="テキスト ボックス 68" o:spid="_x0000_s1467" type="#_x0000_t202" style="position:absolute;left:1067;top:13460;width:1842;height:21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xOZ8MA&#10;AADbAAAADwAAAGRycy9kb3ducmV2LnhtbESPS4vCMBSF98L8h3AH3Gmqoh2qqZQBxeX4AJndpbm2&#10;pc1NaTJa/fUTQXB5OI+Ps1r3phFX6lxlWcFkHIEgzq2uuFBwOm5GXyCcR9bYWCYFd3KwTj8GK0y0&#10;vfGergdfiDDCLkEFpfdtIqXLSzLoxrYlDt7FdgZ9kF0hdYe3MG4aOY2ihTRYcSCU2NJ3SXl9+DMB&#10;snlE2eM8+7Embu7ndvubXeq5UsPPPluC8NT7d/jV3mkF0xieX8IPkO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xOZ8MAAADbAAAADwAAAAAAAAAAAAAAAACYAgAAZHJzL2Rv&#10;d25yZXYueG1sUEsFBgAAAAAEAAQA9QAAAIgDAAAAAA==&#10;" stroked="f">
              <v:fill opacity="0"/>
              <o:lock v:ext="edit" aspectratio="t"/>
              <v:textbox inset="5.85pt,.7pt,5.85pt,.7pt">
                <w:txbxContent>
                  <w:p w:rsidR="003E48F5" w:rsidRDefault="003E48F5" w:rsidP="003E48F5">
                    <w:r>
                      <w:t>0</w:t>
                    </w:r>
                  </w:p>
                </w:txbxContent>
              </v:textbox>
            </v:shape>
            <v:line id="直線コネクタ 72" o:spid="_x0000_s1468" style="position:absolute;flip:y;visibility:visible" from="2970,5245" to="22518,2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直線コネクタ 70" o:spid="_x0000_s1469" style="position:absolute;visibility:visible" from="15456,11418" to="15456,1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cMAAADbAAAADwAAAGRycy9kb3ducmV2LnhtbESPzWrCQBSF9wXfYbiCuzrRRWmio4gg&#10;uEgtjaXrS+aaRDN34syYpG/fKRS6PJyfj7PejqYVPTnfWFawmCcgiEurG64UfJ4Pz68gfEDW2Fom&#10;Bd/kYbuZPK0x03bgD+qLUIk4wj5DBXUIXSalL2sy6Oe2I47exTqDIUpXSe1wiOOmlcskeZEGG46E&#10;Gjva11TeioeJ3LLK3f3rehuPl7f8cOc+PZ3flZpNx90KRKAx/If/2ketYJnC75f4A+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J5/nDAAAA2wAAAA8AAAAAAAAAAAAA&#10;AAAAoQIAAGRycy9kb3ducmV2LnhtbFBLBQYAAAAABAAEAPkAAACRAwAAAAA=&#10;">
              <v:stroke dashstyle="dash"/>
              <o:lock v:ext="edit" aspectratio="t"/>
            </v:line>
            <w10:wrap type="none"/>
            <w10:anchorlock/>
          </v:group>
        </w:pict>
      </w:r>
    </w:p>
    <w:p w:rsidR="00D14D51" w:rsidRDefault="000F1EAD" w:rsidP="00D14D51">
      <w:r>
        <w:rPr>
          <w:noProof/>
        </w:rPr>
        <w:pict>
          <v:shape id="テキスト ボックス 61" o:spid="_x0000_s1471" type="#_x0000_t202" style="position:absolute;left:0;text-align:left;margin-left:13.8pt;margin-top:2.6pt;width:203.4pt;height:34.15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" filled="f" stroked="f">
            <o:lock v:ext="edit" aspectratio="t"/>
            <v:textbox style="mso-next-textbox:#テキスト ボックス 61" inset="5.85pt,.7pt,5.85pt,.7pt">
              <w:txbxContent>
                <w:p w:rsidR="003E48F5" w:rsidRPr="0080722A" w:rsidRDefault="003E48F5" w:rsidP="003E48F5">
                  <w:pPr>
                    <w:rPr>
                      <w:rFonts w:ascii="Century" w:eastAsia="ＭＳ ゴシック" w:hAnsi="Century" w:cs="Arial"/>
                      <w:b/>
                      <w:bCs/>
                      <w:szCs w:val="21"/>
                    </w:rPr>
                  </w:pPr>
                  <w:proofErr w:type="gramStart"/>
                  <w:r w:rsidRPr="0080722A">
                    <w:rPr>
                      <w:rFonts w:ascii="Century" w:eastAsia="ＭＳ ゴシック" w:hAnsi="Century" w:cs="Arial"/>
                      <w:b/>
                      <w:bCs/>
                      <w:szCs w:val="21"/>
                    </w:rPr>
                    <w:t>Figure 1.</w:t>
                  </w:r>
                  <w:proofErr w:type="gramEnd"/>
                  <w:r w:rsidRPr="0080722A">
                    <w:rPr>
                      <w:rFonts w:ascii="Century" w:eastAsia="ＭＳ ゴシック" w:hAnsi="Century" w:cs="Arial"/>
                      <w:b/>
                      <w:bCs/>
                      <w:szCs w:val="21"/>
                    </w:rPr>
                    <w:t xml:space="preserve">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v:textbox>
          </v:shape>
        </w:pict>
      </w:r>
    </w:p>
    <w:p w:rsidR="003E48F5" w:rsidRDefault="003E48F5" w:rsidP="002F2A3D">
      <w:pPr>
        <w:pStyle w:val="af1"/>
        <w:rPr>
          <w:rFonts w:ascii="Times New Roman" w:hAnsi="Times New Roman"/>
          <w:b/>
          <w:bCs/>
        </w:rPr>
      </w:pPr>
    </w:p>
    <w:p w:rsidR="003E48F5" w:rsidRDefault="000F1EAD" w:rsidP="002F2A3D">
      <w:pPr>
        <w:pStyle w:val="af1"/>
        <w:rPr>
          <w:rFonts w:ascii="Times New Roman" w:hAnsi="Times New Roman"/>
          <w:b/>
          <w:bCs/>
        </w:rPr>
      </w:pPr>
      <w:r w:rsidRPr="000F1EAD">
        <w:rPr>
          <w:noProof/>
          <w:color w:val="000000"/>
          <w:szCs w:val="20"/>
        </w:rPr>
        <w:pict>
          <v:shape id="_x0000_s1478" type="#_x0000_t202" style="position:absolute;left:0;text-align:left;margin-left:73.9pt;margin-top:4.2pt;width:84.05pt;height:12.75pt;z-index:251661824" fillcolor="#d8d8d8">
            <v:textbox style="mso-next-textbox:#_x0000_s1478"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p>
    <w:p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r w:rsidR="00344C8A">
        <w:rPr>
          <w:rFonts w:hint="eastAsia"/>
          <w:szCs w:val="21"/>
        </w:rPr>
        <w:t xml:space="preserve">Aiue </w:t>
      </w:r>
      <w:r w:rsidRPr="002F5067">
        <w:rPr>
          <w:szCs w:val="21"/>
        </w:rPr>
        <w:t xml:space="preserve">[1]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proofErr w:type="gramStart"/>
      <w:r w:rsidR="00B81DBF" w:rsidRPr="00B81DBF">
        <w:rPr>
          <w:szCs w:val="21"/>
        </w:rPr>
        <w:t>However</w:t>
      </w:r>
      <w:proofErr w:type="gramEnd"/>
      <w:r w:rsidR="00B81DBF" w:rsidRPr="00B81DBF">
        <w:rPr>
          <w:szCs w:val="21"/>
        </w:rPr>
        <w:t>,</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v:shape id="_x0000_i1027" type="#_x0000_t75" style="width:29.25pt;height:15.75pt" o:ole="">
            <v:imagedata r:id="rId22" o:title=""/>
          </v:shape>
          <o:OLEObject Type="Embed" ProgID="Equation.DSMT4" ShapeID="_x0000_i1027" DrawAspect="Content" ObjectID="_1448689943" r:id="rId23"/>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v:shape id="_x0000_i1028" type="#_x0000_t75" style="width:29.25pt;height:15.75pt" o:ole="">
            <v:imagedata r:id="rId22" o:title=""/>
          </v:shape>
          <o:OLEObject Type="Embed" ProgID="Equation.DSMT4" ShapeID="_x0000_i1028" DrawAspect="Content" ObjectID="_1448689944" r:id="rId24"/>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v:shape id="_x0000_i1029" type="#_x0000_t75" style="width:12pt;height:12.75pt" o:ole="">
            <v:imagedata r:id="rId25" o:title=""/>
          </v:shape>
          <o:OLEObject Type="Embed" ProgID="Equation.DSMT4" ShapeID="_x0000_i1029" DrawAspect="Content" ObjectID="_1448689945" r:id="rId26"/>
        </w:object>
      </w:r>
      <w:r w:rsidRPr="00433726">
        <w:t>follows a geometric Brownian motion with drift, uncertainty of returns can be represented as</w:t>
      </w:r>
      <w:r w:rsidR="004258A7">
        <w:rPr>
          <w:rFonts w:hint="eastAsia"/>
        </w:rPr>
        <w:t xml:space="preserve"> follows.</w:t>
      </w:r>
    </w:p>
    <w:p w:rsidR="00A30F46" w:rsidRDefault="00A30F46" w:rsidP="00F44CBC">
      <w:pPr>
        <w:pStyle w:val="af3"/>
        <w:ind w:firstLine="192"/>
        <w:jc w:val="right"/>
        <w:rPr>
          <w:szCs w:val="21"/>
        </w:rPr>
      </w:pPr>
      <w:r w:rsidRPr="000F1EAD">
        <w:rPr>
          <w:position w:val="-10"/>
          <w:szCs w:val="21"/>
        </w:rPr>
        <w:object w:dxaOrig="1860" w:dyaOrig="315">
          <v:shape id="_x0000_i1030" type="#_x0000_t75" style="width:93pt;height:15.75pt" o:ole="">
            <v:imagedata r:id="rId27" o:title=""/>
          </v:shape>
          <o:OLEObject Type="Embed" ProgID="Equation.DSMT4" ShapeID="_x0000_i1030" DrawAspect="Content" ObjectID="_1448689946" r:id="rId28"/>
        </w:object>
      </w:r>
      <w:r>
        <w:rPr>
          <w:szCs w:val="21"/>
        </w:rPr>
        <w:t xml:space="preserve">　　　　　　</w:t>
      </w:r>
      <w:r>
        <w:rPr>
          <w:szCs w:val="21"/>
        </w:rPr>
        <w:t>(1)</w:t>
      </w:r>
    </w:p>
    <w:p w:rsidR="00DB2536" w:rsidRDefault="00433726" w:rsidP="004258A7">
      <w:pPr>
        <w:spacing w:line="300" w:lineRule="exact"/>
        <w:ind w:firstLineChars="100" w:firstLine="192"/>
      </w:pPr>
      <w:proofErr w:type="gramStart"/>
      <w:r w:rsidRPr="00433726">
        <w:t>where</w:t>
      </w:r>
      <w:proofErr w:type="gramEnd"/>
      <w:r w:rsidR="004258A7" w:rsidRPr="002F5067">
        <w:rPr>
          <w:position w:val="-10"/>
          <w:szCs w:val="21"/>
        </w:rPr>
        <w:object w:dxaOrig="240" w:dyaOrig="260">
          <v:shape id="_x0000_i1031" type="#_x0000_t75" style="width:12pt;height:12.75pt" o:ole="">
            <v:imagedata r:id="rId29" o:title=""/>
          </v:shape>
          <o:OLEObject Type="Embed" ProgID="Equation.DSMT4" ShapeID="_x0000_i1031" DrawAspect="Content" ObjectID="_1448689947" r:id="rId30"/>
        </w:object>
      </w:r>
      <w:r w:rsidRPr="00433726">
        <w:t>is the drift coefficient,</w:t>
      </w:r>
      <w:r w:rsidR="004258A7" w:rsidRPr="002F5067">
        <w:rPr>
          <w:position w:val="-6"/>
          <w:szCs w:val="21"/>
        </w:rPr>
        <w:object w:dxaOrig="240" w:dyaOrig="220">
          <v:shape id="_x0000_i1032" type="#_x0000_t75" style="width:12pt;height:11.25pt" o:ole="">
            <v:imagedata r:id="rId31" o:title=""/>
          </v:shape>
          <o:OLEObject Type="Embed" ProgID="Equation.DSMT4" ShapeID="_x0000_i1032" DrawAspect="Content" ObjectID="_1448689948" r:id="rId32"/>
        </w:object>
      </w:r>
      <w:r w:rsidRPr="00433726">
        <w:t>is the standard deviation of the returns, and</w:t>
      </w:r>
      <w:r w:rsidR="004258A7" w:rsidRPr="002F5067">
        <w:rPr>
          <w:position w:val="-4"/>
          <w:szCs w:val="21"/>
        </w:rPr>
        <w:object w:dxaOrig="200" w:dyaOrig="200">
          <v:shape id="_x0000_i1033" type="#_x0000_t75" style="width:10.5pt;height:10.5pt" o:ole="">
            <v:imagedata r:id="rId33" o:title=""/>
          </v:shape>
          <o:OLEObject Type="Embed" ProgID="Equation.DSMT4" ShapeID="_x0000_i1033" DrawAspect="Content" ObjectID="_1448689949" r:id="rId34"/>
        </w:object>
      </w:r>
      <w:r w:rsidRPr="00433726">
        <w:t>is the standard Brownian motion.</w:t>
      </w:r>
    </w:p>
    <w:p w:rsidR="00AC3D24" w:rsidRPr="003A0088" w:rsidRDefault="000F1EAD" w:rsidP="003A0088">
      <w:pPr>
        <w:pStyle w:val="af3"/>
        <w:ind w:firstLineChars="0" w:firstLine="0"/>
      </w:pPr>
      <w:r>
        <w:pict>
          <v:shape id="_x0000_s1482" type="#_x0000_t202" style="position:absolute;margin-left:74.1pt;margin-top:2.85pt;width:84.05pt;height:12.75pt;z-index:251664896" fillcolor="#d8d8d8">
            <v:textbox style="mso-next-textbox:#_x0000_s1482"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p>
    <w:p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rsidR="00B81DBF" w:rsidRDefault="000F1EAD" w:rsidP="00B81DBF">
      <w:pPr>
        <w:rPr>
          <w:color w:val="000000"/>
          <w:szCs w:val="20"/>
        </w:rPr>
      </w:pPr>
      <w:r>
        <w:rPr>
          <w:noProof/>
          <w:color w:val="000000"/>
          <w:szCs w:val="20"/>
        </w:rPr>
        <w:pict>
          <v:shape id="_x0000_s1479" type="#_x0000_t202" style="position:absolute;left:0;text-align:left;margin-left:326.7pt;margin-top:-466.15pt;width:84.05pt;height:12.75pt;z-index:251662848" fillcolor="#d8d8d8">
            <v:textbox style="mso-next-textbox:#_x0000_s1479"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r w:rsidR="004258A7"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004258A7" w:rsidRPr="004258A7">
        <w:rPr>
          <w:color w:val="000000"/>
          <w:szCs w:val="20"/>
        </w:rPr>
        <w:t xml:space="preserve">of the agricultural structure through the expansion of farm size. This has been one of the most </w:t>
      </w:r>
      <w:r>
        <w:rPr>
          <w:color w:val="000000"/>
          <w:szCs w:val="20"/>
        </w:rPr>
      </w:r>
      <w:r>
        <w:rPr>
          <w:color w:val="000000"/>
          <w:szCs w:val="20"/>
        </w:rPr>
        <w:pict>
          <v:shape id="_x0000_s1486" type="#_x0000_t202" style="width:232.45pt;height:154.9pt;mso-position-horizontal-relative:char;mso-position-vertical-relative:line" filled="f" stroked="f">
            <v:textbox style="mso-next-textbox:#_x0000_s1486" inset="5.85pt,.7pt,5.85pt,.7pt">
              <w:txbxContent>
                <w:p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9"/>
                    <w:gridCol w:w="701"/>
                    <w:gridCol w:w="282"/>
                    <w:gridCol w:w="709"/>
                    <w:gridCol w:w="283"/>
                    <w:gridCol w:w="709"/>
                    <w:gridCol w:w="284"/>
                    <w:gridCol w:w="708"/>
                  </w:tblGrid>
                  <w:tr w:rsidR="00B81DBF" w:rsidRPr="00BD2546" w:rsidTr="00B81DBF">
                    <w:trPr>
                      <w:trHeight w:val="227"/>
                      <w:jc w:val="center"/>
                    </w:trPr>
                    <w:tc>
                      <w:tcPr>
                        <w:tcW w:w="349" w:type="dxa"/>
                        <w:tcBorders>
                          <w:top w:val="single" w:sz="12" w:space="0" w:color="auto"/>
                          <w:left w:val="nil"/>
                          <w:bottom w:val="nil"/>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rsidTr="00B81DBF">
                    <w:trPr>
                      <w:trHeight w:val="227"/>
                      <w:jc w:val="center"/>
                    </w:trPr>
                    <w:tc>
                      <w:tcPr>
                        <w:tcW w:w="349" w:type="dxa"/>
                        <w:tcBorders>
                          <w:top w:val="nil"/>
                          <w:left w:val="nil"/>
                          <w:bottom w:val="single" w:sz="4" w:space="0" w:color="auto"/>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rsidTr="00B81DBF">
                    <w:trPr>
                      <w:trHeight w:val="227"/>
                      <w:jc w:val="center"/>
                    </w:trPr>
                    <w:tc>
                      <w:tcPr>
                        <w:tcW w:w="349" w:type="dxa"/>
                        <w:tcBorders>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0" w:dyaOrig="240">
                            <v:shape id="_x0000_i1041" type="#_x0000_t75" style="width:11.25pt;height:12pt" o:ole="">
                              <v:imagedata r:id="rId35" o:title=""/>
                            </v:shape>
                            <o:OLEObject Type="Embed" ProgID="Equation.DSMT4" ShapeID="_x0000_i1041" DrawAspect="Content" ObjectID="_1448689957" r:id="rId36"/>
                          </w:object>
                        </w:r>
                      </w:p>
                    </w:tc>
                    <w:tc>
                      <w:tcPr>
                        <w:tcW w:w="701"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0" w:dyaOrig="220">
                            <v:shape id="_x0000_i1042" type="#_x0000_t75" style="width:11.25pt;height:11.25pt" o:ole="">
                              <v:imagedata r:id="rId37" o:title=""/>
                            </v:shape>
                            <o:OLEObject Type="Embed" ProgID="Equation.DSMT4" ShapeID="_x0000_i1042" DrawAspect="Content" ObjectID="_1448689958" r:id="rId38"/>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0" w:dyaOrig="260">
                            <v:shape id="_x0000_i1043" type="#_x0000_t75" style="width:9.75pt;height:12.75pt" o:ole="">
                              <v:imagedata r:id="rId39" o:title=""/>
                            </v:shape>
                            <o:OLEObject Type="Embed" ProgID="Equation.DSMT4" ShapeID="_x0000_i1043" DrawAspect="Content" ObjectID="_1448689959" r:id="rId40"/>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300" w:dyaOrig="360">
                            <v:shape id="_x0000_i1044" type="#_x0000_t75" style="width:15pt;height:18pt" o:ole="">
                              <v:imagedata r:id="rId41" o:title=""/>
                            </v:shape>
                            <o:OLEObject Type="Embed" ProgID="Equation.DSMT4" ShapeID="_x0000_i1044" DrawAspect="Content" ObjectID="_1448689960" r:id="rId42"/>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rsidTr="00B81DBF">
                    <w:trPr>
                      <w:trHeight w:val="227"/>
                      <w:jc w:val="center"/>
                    </w:trPr>
                    <w:tc>
                      <w:tcPr>
                        <w:tcW w:w="349" w:type="dxa"/>
                        <w:tcBorders>
                          <w:top w:val="nil"/>
                          <w:left w:val="nil"/>
                          <w:right w:val="nil"/>
                        </w:tcBorders>
                        <w:vAlign w:val="center"/>
                      </w:tcPr>
                      <w:p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300" w:dyaOrig="360">
                            <v:shape id="_x0000_i1045" type="#_x0000_t75" style="width:15pt;height:18pt" o:ole="">
                              <v:imagedata r:id="rId43" o:title=""/>
                            </v:shape>
                            <o:OLEObject Type="Embed" ProgID="Equation.DSMT4" ShapeID="_x0000_i1045" DrawAspect="Content" ObjectID="_1448689961" r:id="rId44"/>
                          </w:object>
                        </w:r>
                      </w:p>
                    </w:tc>
                    <w:tc>
                      <w:tcPr>
                        <w:tcW w:w="701"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rsidTr="00B81DBF">
                    <w:trPr>
                      <w:trHeight w:val="227"/>
                      <w:jc w:val="center"/>
                    </w:trPr>
                    <w:tc>
                      <w:tcPr>
                        <w:tcW w:w="2041" w:type="dxa"/>
                        <w:gridSpan w:val="4"/>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v:textbox>
            <w10:wrap type="none"/>
            <w10:anchorlock/>
          </v:shape>
        </w:pict>
      </w:r>
    </w:p>
    <w:p w:rsidR="00B81DBF" w:rsidRDefault="00B81DBF" w:rsidP="00B81DBF">
      <w:pPr>
        <w:rPr>
          <w:color w:val="000000"/>
          <w:szCs w:val="20"/>
        </w:rPr>
      </w:pPr>
    </w:p>
    <w:p w:rsidR="00F3067C" w:rsidRPr="00CC77F1" w:rsidRDefault="00B81DBF" w:rsidP="00B81DBF">
      <w:pPr>
        <w:rPr>
          <w:color w:val="000000"/>
          <w:szCs w:val="20"/>
        </w:rPr>
      </w:pPr>
      <w:proofErr w:type="gramStart"/>
      <w:r w:rsidRPr="004258A7">
        <w:rPr>
          <w:color w:val="000000"/>
          <w:szCs w:val="20"/>
        </w:rPr>
        <w:t>important</w:t>
      </w:r>
      <w:proofErr w:type="gramEnd"/>
      <w:r w:rsidR="004258A7" w:rsidRPr="004258A7">
        <w:rPr>
          <w:color w:val="000000"/>
          <w:szCs w:val="20"/>
        </w:rPr>
        <w:t xml:space="preserve"> issues in agricultural policy until now because farmland mobility is not very high. </w:t>
      </w:r>
      <w:proofErr w:type="gramStart"/>
      <w:r w:rsidR="004258A7" w:rsidRPr="004258A7">
        <w:rPr>
          <w:color w:val="000000"/>
          <w:szCs w:val="20"/>
        </w:rPr>
        <w:t>Although many empirical analyses have been conducted with the aim of contributing to the improvement of the agricultural structure, farmland mobility in the lease market remains lower than predicted.</w:t>
      </w:r>
      <w:proofErr w:type="gramEnd"/>
      <w:r w:rsidR="004258A7" w:rsidRPr="004258A7">
        <w:rPr>
          <w:color w:val="000000"/>
          <w:szCs w:val="20"/>
        </w:rPr>
        <w:t xml:space="preserve">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rsidR="00362033" w:rsidRDefault="000F1EAD" w:rsidP="00362033">
      <w:pPr>
        <w:spacing w:line="340" w:lineRule="exact"/>
        <w:rPr>
          <w:color w:val="000000"/>
          <w:szCs w:val="20"/>
        </w:rPr>
      </w:pPr>
      <w:r>
        <w:rPr>
          <w:noProof/>
          <w:color w:val="000000"/>
          <w:szCs w:val="20"/>
        </w:rPr>
        <w:pict>
          <v:shape id="_x0000_s1480" type="#_x0000_t202" style="position:absolute;left:0;text-align:left;margin-left:76.45pt;margin-top:3.75pt;width:84.05pt;height:12.75pt;z-index:251663872" fillcolor="#d8d8d8">
            <v:textbox style="mso-next-textbox:#_x0000_s1480"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w:r>
    </w:p>
    <w:p w:rsidR="00567011" w:rsidRPr="00567011" w:rsidRDefault="00567011" w:rsidP="00567011">
      <w:pPr>
        <w:jc w:val="center"/>
        <w:rPr>
          <w:b/>
          <w:bCs/>
          <w:sz w:val="21"/>
          <w:szCs w:val="21"/>
        </w:rPr>
      </w:pPr>
      <w:r w:rsidRPr="00567011">
        <w:rPr>
          <w:b/>
          <w:bCs/>
          <w:sz w:val="21"/>
          <w:szCs w:val="21"/>
        </w:rPr>
        <w:t>References</w:t>
      </w:r>
    </w:p>
    <w:p w:rsidR="00344C8A" w:rsidRDefault="00344C8A" w:rsidP="00344C8A">
      <w:pPr>
        <w:pStyle w:val="af5"/>
        <w:ind w:leftChars="0" w:left="404" w:hangingChars="200" w:hanging="404"/>
        <w:rPr>
          <w:rFonts w:ascii="Times New Roman" w:hAnsi="Times New Roman" w:cs="Times New Roman"/>
          <w:szCs w:val="21"/>
        </w:rPr>
      </w:pPr>
      <w:r w:rsidRPr="002F5067">
        <w:rPr>
          <w:rFonts w:ascii="Times New Roman" w:hAnsi="Times New Roman" w:cs="Times New Roman"/>
          <w:szCs w:val="21"/>
        </w:rPr>
        <w:t>[1]</w:t>
      </w:r>
      <w:r>
        <w:rPr>
          <w:rFonts w:ascii="Times New Roman" w:hAnsi="Times New Roman" w:cs="Times New Roman" w:hint="eastAsia"/>
          <w:szCs w:val="21"/>
        </w:rPr>
        <w:t xml:space="preserve"> A</w:t>
      </w:r>
      <w:r w:rsidRPr="002F5067">
        <w:rPr>
          <w:rFonts w:ascii="Times New Roman" w:hAnsi="Times New Roman" w:cs="Times New Roman"/>
          <w:szCs w:val="21"/>
        </w:rPr>
        <w:t>i</w:t>
      </w:r>
      <w:r>
        <w:rPr>
          <w:rFonts w:ascii="Times New Roman" w:hAnsi="Times New Roman" w:cs="Times New Roman" w:hint="eastAsia"/>
          <w:szCs w:val="21"/>
        </w:rPr>
        <w:t>ue</w:t>
      </w:r>
      <w:r w:rsidRPr="002F5067">
        <w:rPr>
          <w:rFonts w:ascii="Times New Roman" w:hAnsi="Times New Roman" w:cs="Times New Roman"/>
          <w:szCs w:val="21"/>
        </w:rPr>
        <w:t xml:space="preserve">, </w:t>
      </w:r>
      <w:r>
        <w:rPr>
          <w:rFonts w:ascii="Times New Roman" w:hAnsi="Times New Roman" w:cs="Times New Roman" w:hint="eastAsia"/>
          <w:szCs w:val="21"/>
        </w:rPr>
        <w:t>U</w:t>
      </w:r>
      <w:r w:rsidRPr="002F5067">
        <w:rPr>
          <w:rFonts w:ascii="Times New Roman" w:hAnsi="Times New Roman" w:cs="Times New Roman"/>
          <w:szCs w:val="21"/>
        </w:rPr>
        <w:t xml:space="preserve">. “Nihon no Beisaku to Kome-Seisaku no </w:t>
      </w:r>
      <w:proofErr w:type="gramStart"/>
      <w:r w:rsidRPr="002F5067">
        <w:rPr>
          <w:rFonts w:ascii="Times New Roman" w:hAnsi="Times New Roman" w:cs="Times New Roman"/>
          <w:szCs w:val="21"/>
        </w:rPr>
        <w:t>Tenkai  (</w:t>
      </w:r>
      <w:proofErr w:type="gramEnd"/>
      <w:r w:rsidRPr="002F5067">
        <w:rPr>
          <w:rFonts w:ascii="Times New Roman" w:hAnsi="Times New Roman" w:cs="Times New Roman"/>
          <w:szCs w:val="21"/>
        </w:rPr>
        <w:t xml:space="preserve">Rice Farming and Rice Policy in Japan),” </w:t>
      </w:r>
      <w:r w:rsidR="00B81DBF">
        <w:rPr>
          <w:rFonts w:ascii="Times New Roman" w:hAnsi="Times New Roman" w:cs="Times New Roman" w:hint="eastAsia"/>
          <w:szCs w:val="21"/>
        </w:rPr>
        <w:t xml:space="preserve"> Tachi</w:t>
      </w:r>
      <w:r w:rsidR="003E48F5">
        <w:rPr>
          <w:rFonts w:ascii="Times New Roman" w:hAnsi="Times New Roman" w:cs="Times New Roman" w:hint="eastAsia"/>
          <w:szCs w:val="21"/>
        </w:rPr>
        <w:t>, T.</w:t>
      </w:r>
      <w:r w:rsidRPr="002F5067">
        <w:rPr>
          <w:rFonts w:ascii="Times New Roman" w:hAnsi="Times New Roman" w:cs="Times New Roman"/>
          <w:szCs w:val="21"/>
        </w:rPr>
        <w:t xml:space="preserve"> ed., </w:t>
      </w:r>
      <w:r w:rsidRPr="002F5067">
        <w:rPr>
          <w:rFonts w:ascii="Times New Roman" w:hAnsi="Times New Roman" w:cs="Times New Roman"/>
          <w:i/>
          <w:szCs w:val="21"/>
        </w:rPr>
        <w:t>Nogyo-Mondai no Keizai-</w:t>
      </w:r>
      <w:r w:rsidR="00B81DBF">
        <w:rPr>
          <w:rFonts w:ascii="Times New Roman" w:hAnsi="Times New Roman" w:cs="Times New Roman" w:hint="eastAsia"/>
          <w:i/>
          <w:szCs w:val="21"/>
        </w:rPr>
        <w:t xml:space="preserve"> </w:t>
      </w:r>
      <w:r w:rsidRPr="002F5067">
        <w:rPr>
          <w:rFonts w:ascii="Times New Roman" w:hAnsi="Times New Roman" w:cs="Times New Roman"/>
          <w:i/>
          <w:szCs w:val="21"/>
        </w:rPr>
        <w:t>Bunseki</w:t>
      </w:r>
      <w:r w:rsidRPr="002F5067">
        <w:rPr>
          <w:rFonts w:ascii="Times New Roman" w:hAnsi="Times New Roman" w:cs="Times New Roman"/>
          <w:szCs w:val="21"/>
        </w:rPr>
        <w:t xml:space="preserve"> (</w:t>
      </w:r>
      <w:r w:rsidRPr="002F5067">
        <w:rPr>
          <w:rFonts w:ascii="Times New Roman" w:hAnsi="Times New Roman" w:cs="Times New Roman"/>
          <w:i/>
          <w:szCs w:val="21"/>
        </w:rPr>
        <w:t>Economic Analysis of Agricultural Problems</w:t>
      </w:r>
      <w:r w:rsidRPr="002F5067">
        <w:rPr>
          <w:rFonts w:ascii="Times New Roman" w:hAnsi="Times New Roman" w:cs="Times New Roman"/>
          <w:szCs w:val="21"/>
        </w:rPr>
        <w:t xml:space="preserve">). Tokyo: Nihon Keizai Shinbunsha, Ch. 5, 1998, pp. 115-141. </w:t>
      </w:r>
    </w:p>
    <w:p w:rsidR="00B81DBF" w:rsidRPr="002F5067" w:rsidRDefault="00B81DBF" w:rsidP="00344C8A">
      <w:pPr>
        <w:pStyle w:val="af5"/>
        <w:ind w:leftChars="0" w:left="404" w:hangingChars="200" w:hanging="404"/>
        <w:rPr>
          <w:rFonts w:ascii="Times New Roman" w:hAnsi="Times New Roman" w:cs="Times New Roman"/>
          <w:szCs w:val="21"/>
        </w:rPr>
      </w:pPr>
      <w:r w:rsidRPr="002F5067">
        <w:rPr>
          <w:rFonts w:ascii="Times New Roman" w:hAnsi="Times New Roman" w:cs="Times New Roman"/>
          <w:szCs w:val="21"/>
        </w:rPr>
        <w:t>[</w:t>
      </w:r>
      <w:r>
        <w:rPr>
          <w:rFonts w:hint="eastAsia"/>
          <w:szCs w:val="21"/>
        </w:rPr>
        <w:t>2</w:t>
      </w:r>
      <w:r w:rsidRPr="002F5067">
        <w:rPr>
          <w:rFonts w:ascii="Times New Roman" w:hAnsi="Times New Roman" w:cs="Times New Roman"/>
          <w:szCs w:val="21"/>
        </w:rPr>
        <w:t>]</w:t>
      </w:r>
      <w:r>
        <w:rPr>
          <w:rFonts w:ascii="Times New Roman" w:hAnsi="Times New Roman" w:cs="Times New Roman" w:hint="eastAsia"/>
          <w:szCs w:val="21"/>
        </w:rPr>
        <w:t xml:space="preserve"> </w:t>
      </w:r>
      <w:r>
        <w:rPr>
          <w:rFonts w:hint="eastAsia"/>
          <w:szCs w:val="21"/>
        </w:rPr>
        <w:t>A</w:t>
      </w:r>
      <w:r w:rsidRPr="002F5067">
        <w:rPr>
          <w:rFonts w:ascii="Times New Roman" w:hAnsi="Times New Roman" w:cs="Times New Roman"/>
          <w:szCs w:val="21"/>
        </w:rPr>
        <w:t>i</w:t>
      </w:r>
      <w:r>
        <w:rPr>
          <w:rFonts w:hint="eastAsia"/>
          <w:szCs w:val="21"/>
        </w:rPr>
        <w:t>ue</w:t>
      </w:r>
      <w:r w:rsidRPr="002F5067">
        <w:rPr>
          <w:rFonts w:ascii="Times New Roman" w:hAnsi="Times New Roman" w:cs="Times New Roman"/>
          <w:szCs w:val="21"/>
        </w:rPr>
        <w:t xml:space="preserve">, </w:t>
      </w:r>
      <w:r>
        <w:rPr>
          <w:rFonts w:hint="eastAsia"/>
          <w:szCs w:val="21"/>
        </w:rPr>
        <w:t>U</w:t>
      </w:r>
      <w:r w:rsidRPr="002F5067">
        <w:rPr>
          <w:rFonts w:ascii="Times New Roman" w:hAnsi="Times New Roman" w:cs="Times New Roman"/>
          <w:szCs w:val="21"/>
        </w:rPr>
        <w:t>. “Shinshukuteki-Shuho to Shinshukuteki</w:t>
      </w:r>
      <w:r>
        <w:rPr>
          <w:rFonts w:ascii="Times New Roman" w:hAnsi="Times New Roman" w:cs="Times New Roman" w:hint="eastAsia"/>
          <w:szCs w:val="21"/>
        </w:rPr>
        <w:t>-</w:t>
      </w:r>
      <w:r>
        <w:rPr>
          <w:rFonts w:ascii="Times New Roman" w:hAnsi="Times New Roman" w:cs="Times New Roman"/>
          <w:szCs w:val="21"/>
        </w:rPr>
        <w:t xml:space="preserve">　</w:t>
      </w:r>
      <w:r w:rsidRPr="002F5067">
        <w:rPr>
          <w:rFonts w:ascii="Times New Roman" w:hAnsi="Times New Roman" w:cs="Times New Roman"/>
          <w:szCs w:val="21"/>
        </w:rPr>
        <w:t xml:space="preserve">Shiko: Seisan-Kansu-Bunseki no Hokosei </w:t>
      </w:r>
      <w:proofErr w:type="gramStart"/>
      <w:r w:rsidRPr="002F5067">
        <w:rPr>
          <w:rFonts w:ascii="Times New Roman" w:hAnsi="Times New Roman" w:cs="Times New Roman"/>
          <w:szCs w:val="21"/>
        </w:rPr>
        <w:t>ni</w:t>
      </w:r>
      <w:proofErr w:type="gramEnd"/>
      <w:r w:rsidRPr="002F5067">
        <w:rPr>
          <w:rFonts w:ascii="Times New Roman" w:hAnsi="Times New Roman" w:cs="Times New Roman"/>
          <w:szCs w:val="21"/>
        </w:rPr>
        <w:t xml:space="preserve"> </w:t>
      </w:r>
      <w:r w:rsidRPr="002F5067">
        <w:rPr>
          <w:rFonts w:ascii="Times New Roman" w:hAnsi="Times New Roman" w:cs="Times New Roman" w:hint="eastAsia"/>
          <w:szCs w:val="21"/>
        </w:rPr>
        <w:t>K</w:t>
      </w:r>
      <w:r w:rsidRPr="002F5067">
        <w:rPr>
          <w:rFonts w:ascii="Times New Roman" w:hAnsi="Times New Roman" w:cs="Times New Roman"/>
          <w:szCs w:val="21"/>
        </w:rPr>
        <w:t xml:space="preserve">ansuru Komento (Flexible Method and Flexible Thought),” in </w:t>
      </w:r>
      <w:r w:rsidR="003E48F5">
        <w:rPr>
          <w:rFonts w:ascii="Times New Roman" w:hAnsi="Times New Roman" w:cs="Times New Roman" w:hint="eastAsia"/>
          <w:szCs w:val="21"/>
        </w:rPr>
        <w:t>Hama</w:t>
      </w:r>
      <w:r w:rsidRPr="002F5067">
        <w:rPr>
          <w:rFonts w:ascii="Times New Roman" w:hAnsi="Times New Roman" w:cs="Times New Roman"/>
          <w:szCs w:val="21"/>
        </w:rPr>
        <w:t>,</w:t>
      </w:r>
      <w:r w:rsidR="003E48F5">
        <w:rPr>
          <w:rFonts w:ascii="Times New Roman" w:hAnsi="Times New Roman" w:cs="Times New Roman" w:hint="eastAsia"/>
          <w:szCs w:val="21"/>
        </w:rPr>
        <w:t xml:space="preserve"> M</w:t>
      </w:r>
      <w:r w:rsidRPr="002F5067">
        <w:rPr>
          <w:rFonts w:ascii="Times New Roman" w:hAnsi="Times New Roman" w:cs="Times New Roman"/>
          <w:szCs w:val="21"/>
        </w:rPr>
        <w:t xml:space="preserve">. ed., </w:t>
      </w:r>
      <w:r w:rsidRPr="002F5067">
        <w:rPr>
          <w:rFonts w:ascii="Times New Roman" w:hAnsi="Times New Roman" w:cs="Times New Roman"/>
          <w:i/>
          <w:szCs w:val="21"/>
        </w:rPr>
        <w:t>Kindai-</w:t>
      </w:r>
      <w:r>
        <w:rPr>
          <w:rFonts w:ascii="Times New Roman" w:hAnsi="Times New Roman" w:cs="Times New Roman" w:hint="eastAsia"/>
          <w:i/>
          <w:szCs w:val="21"/>
        </w:rPr>
        <w:t xml:space="preserve"> </w:t>
      </w:r>
      <w:r w:rsidRPr="002F5067">
        <w:rPr>
          <w:rFonts w:ascii="Times New Roman" w:hAnsi="Times New Roman" w:cs="Times New Roman"/>
          <w:i/>
          <w:szCs w:val="21"/>
        </w:rPr>
        <w:t>Keizaigakuteki Nogyo/Noson no 50 Nen</w:t>
      </w:r>
      <w:r w:rsidRPr="002F5067">
        <w:rPr>
          <w:rFonts w:ascii="Times New Roman" w:hAnsi="Times New Roman" w:cs="Times New Roman"/>
          <w:szCs w:val="21"/>
        </w:rPr>
        <w:t xml:space="preserve"> (</w:t>
      </w:r>
      <w:r w:rsidRPr="002F5067">
        <w:rPr>
          <w:rFonts w:ascii="Times New Roman" w:hAnsi="Times New Roman" w:cs="Times New Roman"/>
          <w:i/>
          <w:iCs/>
          <w:szCs w:val="21"/>
        </w:rPr>
        <w:t>Theoretical Economics and Agriculture: Fifty Years of Analysis</w:t>
      </w:r>
      <w:r w:rsidRPr="002F5067">
        <w:rPr>
          <w:rFonts w:ascii="Times New Roman" w:hAnsi="Times New Roman" w:cs="Times New Roman"/>
          <w:szCs w:val="21"/>
        </w:rPr>
        <w:t>).  Tokyo: Norin Tokei Kyokai, 2005, pp. 159-169.</w:t>
      </w:r>
    </w:p>
    <w:p w:rsidR="005610BE" w:rsidRPr="005610BE" w:rsidRDefault="00B81DBF" w:rsidP="008D506E">
      <w:pPr>
        <w:pStyle w:val="af5"/>
        <w:ind w:leftChars="0" w:left="404" w:hangingChars="200" w:hanging="404"/>
        <w:rPr>
          <w:sz w:val="18"/>
        </w:rPr>
      </w:pPr>
      <w:r w:rsidRPr="002F5067">
        <w:rPr>
          <w:rFonts w:ascii="Times New Roman" w:hAnsi="Times New Roman" w:cs="Times New Roman"/>
          <w:szCs w:val="21"/>
        </w:rPr>
        <w:t>[</w:t>
      </w:r>
      <w:r>
        <w:rPr>
          <w:rFonts w:ascii="Times New Roman" w:hAnsi="Times New Roman" w:cs="Times New Roman" w:hint="eastAsia"/>
          <w:szCs w:val="21"/>
        </w:rPr>
        <w:t>3</w:t>
      </w:r>
      <w:r w:rsidRPr="002F5067">
        <w:rPr>
          <w:rFonts w:ascii="Times New Roman" w:hAnsi="Times New Roman" w:cs="Times New Roman"/>
          <w:szCs w:val="21"/>
        </w:rPr>
        <w:t>]</w:t>
      </w:r>
      <w:r>
        <w:rPr>
          <w:rFonts w:ascii="Times New Roman" w:hAnsi="Times New Roman" w:cs="Times New Roman" w:hint="eastAsia"/>
          <w:szCs w:val="21"/>
        </w:rPr>
        <w:t xml:space="preserve"> </w:t>
      </w:r>
      <w:r w:rsidRPr="002F5067">
        <w:rPr>
          <w:rFonts w:ascii="Times New Roman" w:hAnsi="Times New Roman" w:cs="Times New Roman"/>
          <w:szCs w:val="21"/>
        </w:rPr>
        <w:t xml:space="preserve">Noringyogyo Kihon Mondai Chosakai Jimukyoku, </w:t>
      </w:r>
      <w:r w:rsidRPr="002F5067">
        <w:rPr>
          <w:rFonts w:ascii="Times New Roman" w:hAnsi="Times New Roman" w:cs="Times New Roman"/>
          <w:i/>
          <w:szCs w:val="21"/>
        </w:rPr>
        <w:t>Nogyo no Kihon Mondai to Kihon Taisaku “Kaisetsuban</w:t>
      </w:r>
      <w:proofErr w:type="gramStart"/>
      <w:r w:rsidRPr="002F5067">
        <w:rPr>
          <w:rFonts w:ascii="Times New Roman" w:hAnsi="Times New Roman" w:cs="Times New Roman"/>
          <w:i/>
          <w:szCs w:val="21"/>
        </w:rPr>
        <w:t>”</w:t>
      </w:r>
      <w:r w:rsidRPr="002F5067">
        <w:rPr>
          <w:rFonts w:ascii="Times New Roman" w:hAnsi="Times New Roman" w:cs="Times New Roman"/>
          <w:szCs w:val="21"/>
        </w:rPr>
        <w:t>(</w:t>
      </w:r>
      <w:proofErr w:type="gramEnd"/>
      <w:r w:rsidRPr="002F5067">
        <w:rPr>
          <w:rFonts w:ascii="Times New Roman" w:hAnsi="Times New Roman" w:cs="Times New Roman"/>
          <w:i/>
          <w:iCs/>
          <w:szCs w:val="21"/>
        </w:rPr>
        <w:t>Fundamental Problems of Japanese Agriculture and Basic Measures</w:t>
      </w:r>
      <w:r w:rsidR="008D506E">
        <w:rPr>
          <w:rFonts w:ascii="Times New Roman" w:hAnsi="Times New Roman" w:cs="Times New Roman" w:hint="eastAsia"/>
          <w:i/>
          <w:iCs/>
          <w:szCs w:val="21"/>
        </w:rPr>
        <w:t xml:space="preserve"> </w:t>
      </w:r>
      <w:r w:rsidR="008D506E" w:rsidRPr="002F5067">
        <w:rPr>
          <w:rFonts w:ascii="Times New Roman" w:hAnsi="Times New Roman" w:cs="Times New Roman"/>
          <w:szCs w:val="21"/>
        </w:rPr>
        <w:t>(</w:t>
      </w:r>
      <w:r w:rsidR="008D506E" w:rsidRPr="002F5067">
        <w:rPr>
          <w:rFonts w:ascii="Times New Roman" w:hAnsi="Times New Roman" w:cs="Times New Roman"/>
          <w:i/>
          <w:iCs/>
          <w:szCs w:val="21"/>
        </w:rPr>
        <w:t>Commentaries</w:t>
      </w:r>
      <w:r w:rsidR="008D506E" w:rsidRPr="002F5067">
        <w:rPr>
          <w:rFonts w:ascii="Times New Roman" w:hAnsi="Times New Roman" w:cs="Times New Roman"/>
          <w:szCs w:val="21"/>
        </w:rPr>
        <w:t>)).</w:t>
      </w:r>
    </w:p>
    <w:sectPr w:rsidR="005610BE" w:rsidRPr="005610BE"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753B3" w:rsidRDefault="005753B3">
      <w:r>
        <w:separator/>
      </w:r>
    </w:p>
  </w:endnote>
  <w:endnote w:type="continuationSeparator" w:id="0">
    <w:p w:rsidR="005753B3" w:rsidRDefault="005753B3">
      <w:r>
        <w:continuationSeparator/>
      </w:r>
    </w:p>
  </w:endnote>
</w:endnotes>
</file>

<file path=word/fontTable.xml><?xml version="1.0" encoding="utf-8"?>
<w:fonts xmlns:r="http://schemas.openxmlformats.org/officeDocument/2006/relationships" xmlns:w="http://schemas.openxmlformats.org/wordprocessingml/2006/main">
  <w:font w:name="ＭＳ ゴシック">
    <w:altName w:val="MS Gothic"/>
    <w:panose1 w:val="020B0609070205080204"/>
    <w:charset w:val="80"/>
    <w:family w:val="modern"/>
    <w:pitch w:val="fixed"/>
    <w:sig w:usb0="A00002BF" w:usb1="68C7FCFB" w:usb2="00000010" w:usb3="00000000" w:csb0="0002009F" w:csb1="00000000"/>
  </w:font>
  <w:font w:name="Times New Roman">
    <w:panose1 w:val="02020603050405020304"/>
    <w:charset w:val="00"/>
    <w:family w:val="roman"/>
    <w:pitch w:val="variable"/>
    <w:sig w:usb0="20002A87" w:usb1="80000000" w:usb2="00000008" w:usb3="00000000" w:csb0="000001FF" w:csb1="00000000"/>
  </w:font>
  <w:font w:name="ＭＳ 明朝">
    <w:altName w:val="MS Mincho"/>
    <w:panose1 w:val="02020609040205080304"/>
    <w:charset w:val="80"/>
    <w:family w:val="roman"/>
    <w:pitch w:val="fixed"/>
    <w:sig w:usb0="A00002BF" w:usb1="68C7FCFB" w:usb2="00000010"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Vrinda">
    <w:panose1 w:val="01010600010101010101"/>
    <w:charset w:val="00"/>
    <w:family w:val="auto"/>
    <w:pitch w:val="variable"/>
    <w:sig w:usb0="00010003" w:usb1="00000000" w:usb2="00000000" w:usb3="00000000" w:csb0="00000001" w:csb1="00000000"/>
  </w:font>
  <w:font w:name="Microsoft Uighur">
    <w:charset w:val="00"/>
    <w:family w:val="auto"/>
    <w:pitch w:val="variable"/>
    <w:sig w:usb0="00002003" w:usb1="80000000" w:usb2="00000008" w:usb3="00000000" w:csb0="00000041" w:csb1="00000000"/>
  </w:font>
  <w:font w:name="ＭＳ Ｐゴシック">
    <w:panose1 w:val="020B0600070205080204"/>
    <w:charset w:val="80"/>
    <w:family w:val="modern"/>
    <w:pitch w:val="variable"/>
    <w:sig w:usb0="A00002BF" w:usb1="68C7FCFB" w:usb2="00000010"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753B3" w:rsidRDefault="005753B3">
      <w:r>
        <w:separator/>
      </w:r>
    </w:p>
  </w:footnote>
  <w:footnote w:type="continuationSeparator" w:id="0">
    <w:p w:rsidR="005753B3" w:rsidRDefault="005753B3">
      <w:r>
        <w:continuationSeparator/>
      </w:r>
    </w:p>
  </w:footnote>
  <w:footnote w:id="1">
    <w:p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r w:rsidR="00282E62" w:rsidRPr="00282E62">
        <w:rPr>
          <w:rFonts w:cs="Times New Roman"/>
          <w:szCs w:val="21"/>
          <w:lang w:eastAsia="zh-CN"/>
        </w:rPr>
        <w:t>Kakiku University</w:t>
      </w:r>
    </w:p>
    <w:p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r w:rsidR="00282E62">
        <w:rPr>
          <w:rFonts w:cs="Times New Roman"/>
        </w:rPr>
        <w:t>Sashisu Center</w:t>
      </w:r>
    </w:p>
    <w:p w:rsidR="00637574" w:rsidRDefault="00637574" w:rsidP="00BD4CB7">
      <w:pPr>
        <w:pStyle w:val="ae"/>
        <w:ind w:left="344" w:hangingChars="200" w:hanging="344"/>
        <w:rPr>
          <w:rFonts w:cs="Times New Roman"/>
        </w:rPr>
      </w:pPr>
      <w:r w:rsidRPr="00454956">
        <w:rPr>
          <w:rFonts w:cs="Times New Roman"/>
        </w:rPr>
        <w:t>Corresponding author*</w:t>
      </w:r>
      <w:r w:rsidRPr="00454956">
        <w:rPr>
          <w:rFonts w:cs="Times New Roman"/>
        </w:rPr>
        <w:t>：</w:t>
      </w:r>
      <w:r w:rsidR="00282E62">
        <w:rPr>
          <w:rFonts w:cs="Times New Roman"/>
        </w:rPr>
        <w:t>aiue@kakiku-u.ac.jp</w:t>
      </w:r>
    </w:p>
    <w:p w:rsidR="00282E62" w:rsidRPr="00282E62" w:rsidRDefault="00282E62" w:rsidP="00BD4CB7">
      <w:pPr>
        <w:pStyle w:val="ae"/>
        <w:ind w:left="344" w:hangingChars="200" w:hanging="344"/>
        <w:rPr>
          <w:rFonts w:cs="Times New Roman"/>
        </w:rPr>
      </w:pPr>
    </w:p>
  </w:footnote>
  <w:footnote w:id="2">
    <w:p w:rsidR="00282E62" w:rsidRDefault="00282E62" w:rsidP="00282E62">
      <w:pPr>
        <w:pStyle w:val="ae"/>
        <w:ind w:left="258" w:hanging="258"/>
      </w:pPr>
      <w:r w:rsidRPr="00282E62">
        <w:rPr>
          <w:rStyle w:val="af0"/>
          <w:sz w:val="18"/>
          <w:szCs w:val="18"/>
        </w:rPr>
        <w:footnoteRef/>
      </w:r>
      <w:r w:rsidRPr="00282E62">
        <w:rPr>
          <w:szCs w:val="18"/>
        </w:rPr>
        <w:t>)</w:t>
      </w:r>
      <w:r>
        <w:t xml:space="preserve"> </w:t>
      </w:r>
      <w:r w:rsidRPr="00282E62">
        <w:t xml:space="preserve">Noringyogyo Kihon Mondai Chosakai Jimukyoku (Head Office of Investigation Committee on Fundamental Problems in Agriculture, Forestry and Fisheries) [3]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r w:rsidR="003E48F5">
        <w:rPr>
          <w:rFonts w:hint="eastAsia"/>
        </w:rPr>
        <w:t xml:space="preserve">Aiue </w:t>
      </w:r>
      <w:r w:rsidRPr="00282E62">
        <w:t>[</w:t>
      </w:r>
      <w:r w:rsidR="003E48F5">
        <w:rPr>
          <w:rFonts w:hint="eastAsia"/>
        </w:rPr>
        <w:t>1</w:t>
      </w:r>
      <w:r w:rsidRPr="00282E62">
        <w:t>]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bordersDoNotSurroundHeader/>
  <w:bordersDoNotSurroundFooter/>
  <w:hideSpellingErrors/>
  <w:hideGrammaticalErrors/>
  <w:proofState w:grammar="clean"/>
  <w:stylePaneFormatFilter w:val="3F01"/>
  <w:doNotTrackMoves/>
  <w:defaultTabStop w:val="840"/>
  <w:drawingGridHorizontalSpacing w:val="201"/>
  <w:drawingGridVerticalSpacing w:val="150"/>
  <w:displayHorizontalDrawingGridEvery w:val="0"/>
  <w:displayVerticalDrawingGridEvery w:val="2"/>
  <w:characterSpacingControl w:val="compressPunctuation"/>
  <w:hdrShapeDefaults>
    <o:shapedefaults v:ext="edit" spidmax="5122">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40028"/>
    <w:rsid w:val="00010490"/>
    <w:rsid w:val="00011BAD"/>
    <w:rsid w:val="0002010A"/>
    <w:rsid w:val="00021D89"/>
    <w:rsid w:val="00025AB2"/>
    <w:rsid w:val="00025C7E"/>
    <w:rsid w:val="00030D48"/>
    <w:rsid w:val="00031AB7"/>
    <w:rsid w:val="0003221D"/>
    <w:rsid w:val="00033625"/>
    <w:rsid w:val="00037294"/>
    <w:rsid w:val="00041CB8"/>
    <w:rsid w:val="00043772"/>
    <w:rsid w:val="00047F01"/>
    <w:rsid w:val="00052290"/>
    <w:rsid w:val="00053408"/>
    <w:rsid w:val="0005771D"/>
    <w:rsid w:val="0006232C"/>
    <w:rsid w:val="00071316"/>
    <w:rsid w:val="00074F0E"/>
    <w:rsid w:val="00087962"/>
    <w:rsid w:val="000918C4"/>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1EAD"/>
    <w:rsid w:val="000F4113"/>
    <w:rsid w:val="000F572E"/>
    <w:rsid w:val="000F7193"/>
    <w:rsid w:val="0010016C"/>
    <w:rsid w:val="00112867"/>
    <w:rsid w:val="00113427"/>
    <w:rsid w:val="00117881"/>
    <w:rsid w:val="00117E1E"/>
    <w:rsid w:val="001209EA"/>
    <w:rsid w:val="00120C2C"/>
    <w:rsid w:val="0012177D"/>
    <w:rsid w:val="0012500D"/>
    <w:rsid w:val="0014137A"/>
    <w:rsid w:val="001446AF"/>
    <w:rsid w:val="00145FA0"/>
    <w:rsid w:val="0014785C"/>
    <w:rsid w:val="00151988"/>
    <w:rsid w:val="00153F7A"/>
    <w:rsid w:val="00154E86"/>
    <w:rsid w:val="00162770"/>
    <w:rsid w:val="00162D87"/>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4839"/>
    <w:rsid w:val="001F5350"/>
    <w:rsid w:val="002026D8"/>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62956"/>
    <w:rsid w:val="00267C56"/>
    <w:rsid w:val="00271F37"/>
    <w:rsid w:val="00272AC8"/>
    <w:rsid w:val="00274656"/>
    <w:rsid w:val="002825CD"/>
    <w:rsid w:val="00282E62"/>
    <w:rsid w:val="002842F2"/>
    <w:rsid w:val="00290AB8"/>
    <w:rsid w:val="00293FA4"/>
    <w:rsid w:val="0029628D"/>
    <w:rsid w:val="002A1B2A"/>
    <w:rsid w:val="002B10F9"/>
    <w:rsid w:val="002B6093"/>
    <w:rsid w:val="002C165A"/>
    <w:rsid w:val="002C44C4"/>
    <w:rsid w:val="002C5BD8"/>
    <w:rsid w:val="002D055C"/>
    <w:rsid w:val="002D1ADC"/>
    <w:rsid w:val="002D6C33"/>
    <w:rsid w:val="002E303F"/>
    <w:rsid w:val="002E492D"/>
    <w:rsid w:val="002E631C"/>
    <w:rsid w:val="002F2725"/>
    <w:rsid w:val="002F2A3D"/>
    <w:rsid w:val="002F736B"/>
    <w:rsid w:val="003013A8"/>
    <w:rsid w:val="003045C5"/>
    <w:rsid w:val="00311DF7"/>
    <w:rsid w:val="0031667C"/>
    <w:rsid w:val="003245A3"/>
    <w:rsid w:val="00330EB7"/>
    <w:rsid w:val="00334D8A"/>
    <w:rsid w:val="003424DA"/>
    <w:rsid w:val="00342593"/>
    <w:rsid w:val="00344C8A"/>
    <w:rsid w:val="003457CC"/>
    <w:rsid w:val="003535C7"/>
    <w:rsid w:val="003618D6"/>
    <w:rsid w:val="00361A15"/>
    <w:rsid w:val="00362033"/>
    <w:rsid w:val="00366F64"/>
    <w:rsid w:val="00373BEB"/>
    <w:rsid w:val="0037606B"/>
    <w:rsid w:val="003804D5"/>
    <w:rsid w:val="003900D0"/>
    <w:rsid w:val="003921E7"/>
    <w:rsid w:val="00395DB0"/>
    <w:rsid w:val="00397591"/>
    <w:rsid w:val="003A0088"/>
    <w:rsid w:val="003A1C75"/>
    <w:rsid w:val="003A54AB"/>
    <w:rsid w:val="003D480F"/>
    <w:rsid w:val="003D4DE8"/>
    <w:rsid w:val="003D7764"/>
    <w:rsid w:val="003E1049"/>
    <w:rsid w:val="003E440F"/>
    <w:rsid w:val="003E48F5"/>
    <w:rsid w:val="003E76D2"/>
    <w:rsid w:val="003F2D94"/>
    <w:rsid w:val="004018C2"/>
    <w:rsid w:val="0042205A"/>
    <w:rsid w:val="00422A00"/>
    <w:rsid w:val="004258A7"/>
    <w:rsid w:val="00427800"/>
    <w:rsid w:val="00430952"/>
    <w:rsid w:val="00433726"/>
    <w:rsid w:val="00443015"/>
    <w:rsid w:val="00461E97"/>
    <w:rsid w:val="00467832"/>
    <w:rsid w:val="00471277"/>
    <w:rsid w:val="00472B39"/>
    <w:rsid w:val="004774C2"/>
    <w:rsid w:val="00480BB4"/>
    <w:rsid w:val="004818F7"/>
    <w:rsid w:val="00481DF6"/>
    <w:rsid w:val="00487FB0"/>
    <w:rsid w:val="004A5DF4"/>
    <w:rsid w:val="004A5F94"/>
    <w:rsid w:val="004B32D3"/>
    <w:rsid w:val="004B6290"/>
    <w:rsid w:val="004D5F05"/>
    <w:rsid w:val="004D67D1"/>
    <w:rsid w:val="004E0000"/>
    <w:rsid w:val="004E0988"/>
    <w:rsid w:val="004E1CD3"/>
    <w:rsid w:val="004F462E"/>
    <w:rsid w:val="005021EA"/>
    <w:rsid w:val="00510EAA"/>
    <w:rsid w:val="00524EE9"/>
    <w:rsid w:val="005267C0"/>
    <w:rsid w:val="005304C2"/>
    <w:rsid w:val="0053089D"/>
    <w:rsid w:val="00531912"/>
    <w:rsid w:val="005331A1"/>
    <w:rsid w:val="005342A2"/>
    <w:rsid w:val="005349B2"/>
    <w:rsid w:val="00534D77"/>
    <w:rsid w:val="00540028"/>
    <w:rsid w:val="005423F3"/>
    <w:rsid w:val="005460F9"/>
    <w:rsid w:val="00551EFD"/>
    <w:rsid w:val="005542A9"/>
    <w:rsid w:val="005564AB"/>
    <w:rsid w:val="00556E70"/>
    <w:rsid w:val="005610BE"/>
    <w:rsid w:val="00561E0F"/>
    <w:rsid w:val="005666DC"/>
    <w:rsid w:val="00567011"/>
    <w:rsid w:val="00570322"/>
    <w:rsid w:val="00574272"/>
    <w:rsid w:val="005753B3"/>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61102"/>
    <w:rsid w:val="00670644"/>
    <w:rsid w:val="00670B16"/>
    <w:rsid w:val="00671EC0"/>
    <w:rsid w:val="00673877"/>
    <w:rsid w:val="00680560"/>
    <w:rsid w:val="00681900"/>
    <w:rsid w:val="00682D94"/>
    <w:rsid w:val="00683A55"/>
    <w:rsid w:val="00686B2C"/>
    <w:rsid w:val="00686BF1"/>
    <w:rsid w:val="0069697F"/>
    <w:rsid w:val="00696C86"/>
    <w:rsid w:val="006A6108"/>
    <w:rsid w:val="006B6E11"/>
    <w:rsid w:val="006B7905"/>
    <w:rsid w:val="006C044F"/>
    <w:rsid w:val="006C2406"/>
    <w:rsid w:val="006C2DEF"/>
    <w:rsid w:val="006C4DB2"/>
    <w:rsid w:val="006D0589"/>
    <w:rsid w:val="006D30FB"/>
    <w:rsid w:val="006E12DC"/>
    <w:rsid w:val="006E70C2"/>
    <w:rsid w:val="006E73DE"/>
    <w:rsid w:val="006F05D4"/>
    <w:rsid w:val="006F39A4"/>
    <w:rsid w:val="006F7608"/>
    <w:rsid w:val="007049D5"/>
    <w:rsid w:val="00705668"/>
    <w:rsid w:val="00705A2B"/>
    <w:rsid w:val="0070666A"/>
    <w:rsid w:val="00711EA4"/>
    <w:rsid w:val="007162E2"/>
    <w:rsid w:val="00717B33"/>
    <w:rsid w:val="00717CA8"/>
    <w:rsid w:val="00717E0F"/>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1E4"/>
    <w:rsid w:val="00805EBC"/>
    <w:rsid w:val="0081230D"/>
    <w:rsid w:val="0081436F"/>
    <w:rsid w:val="00822995"/>
    <w:rsid w:val="008236BD"/>
    <w:rsid w:val="00831413"/>
    <w:rsid w:val="00831CDE"/>
    <w:rsid w:val="00836A28"/>
    <w:rsid w:val="00842A2D"/>
    <w:rsid w:val="008455E3"/>
    <w:rsid w:val="008500DE"/>
    <w:rsid w:val="008614E3"/>
    <w:rsid w:val="008626CA"/>
    <w:rsid w:val="008627A9"/>
    <w:rsid w:val="008659CC"/>
    <w:rsid w:val="00866FA7"/>
    <w:rsid w:val="00881283"/>
    <w:rsid w:val="0088214E"/>
    <w:rsid w:val="008851E0"/>
    <w:rsid w:val="00885BF6"/>
    <w:rsid w:val="00893531"/>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E21EC"/>
    <w:rsid w:val="008E448C"/>
    <w:rsid w:val="008E50E5"/>
    <w:rsid w:val="008F1D4E"/>
    <w:rsid w:val="00915F91"/>
    <w:rsid w:val="00920179"/>
    <w:rsid w:val="00922B97"/>
    <w:rsid w:val="00925195"/>
    <w:rsid w:val="009254DD"/>
    <w:rsid w:val="00926457"/>
    <w:rsid w:val="0093578D"/>
    <w:rsid w:val="00936F23"/>
    <w:rsid w:val="009412DF"/>
    <w:rsid w:val="0094425F"/>
    <w:rsid w:val="009537BD"/>
    <w:rsid w:val="009555ED"/>
    <w:rsid w:val="00960261"/>
    <w:rsid w:val="009628F8"/>
    <w:rsid w:val="009753AD"/>
    <w:rsid w:val="00975D9B"/>
    <w:rsid w:val="00976CFF"/>
    <w:rsid w:val="00977997"/>
    <w:rsid w:val="00977C50"/>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F46"/>
    <w:rsid w:val="00A355DB"/>
    <w:rsid w:val="00A46FCB"/>
    <w:rsid w:val="00A50613"/>
    <w:rsid w:val="00A51FBE"/>
    <w:rsid w:val="00A53F98"/>
    <w:rsid w:val="00A56D1C"/>
    <w:rsid w:val="00A6144B"/>
    <w:rsid w:val="00A62829"/>
    <w:rsid w:val="00A62E04"/>
    <w:rsid w:val="00A65C33"/>
    <w:rsid w:val="00A70124"/>
    <w:rsid w:val="00A715C6"/>
    <w:rsid w:val="00A748F1"/>
    <w:rsid w:val="00AA05C4"/>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36E2B"/>
    <w:rsid w:val="00B40EEB"/>
    <w:rsid w:val="00B458EE"/>
    <w:rsid w:val="00B45E18"/>
    <w:rsid w:val="00B568A3"/>
    <w:rsid w:val="00B622CD"/>
    <w:rsid w:val="00B63573"/>
    <w:rsid w:val="00B726E5"/>
    <w:rsid w:val="00B737A3"/>
    <w:rsid w:val="00B779C2"/>
    <w:rsid w:val="00B81DBF"/>
    <w:rsid w:val="00B83821"/>
    <w:rsid w:val="00B851A0"/>
    <w:rsid w:val="00B853B3"/>
    <w:rsid w:val="00B858D5"/>
    <w:rsid w:val="00B87786"/>
    <w:rsid w:val="00BA1645"/>
    <w:rsid w:val="00BA3698"/>
    <w:rsid w:val="00BA4FE8"/>
    <w:rsid w:val="00BA6D7E"/>
    <w:rsid w:val="00BA7F43"/>
    <w:rsid w:val="00BB7C22"/>
    <w:rsid w:val="00BC197D"/>
    <w:rsid w:val="00BC47F2"/>
    <w:rsid w:val="00BC4A9F"/>
    <w:rsid w:val="00BC7E22"/>
    <w:rsid w:val="00BD08BF"/>
    <w:rsid w:val="00BD2546"/>
    <w:rsid w:val="00BD4CB7"/>
    <w:rsid w:val="00BF0303"/>
    <w:rsid w:val="00BF377E"/>
    <w:rsid w:val="00BF58F2"/>
    <w:rsid w:val="00C005B9"/>
    <w:rsid w:val="00C00F1F"/>
    <w:rsid w:val="00C22461"/>
    <w:rsid w:val="00C25578"/>
    <w:rsid w:val="00C25AC2"/>
    <w:rsid w:val="00C27FBE"/>
    <w:rsid w:val="00C42CBE"/>
    <w:rsid w:val="00C43862"/>
    <w:rsid w:val="00C47D64"/>
    <w:rsid w:val="00C6236E"/>
    <w:rsid w:val="00C62EFF"/>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7CA8"/>
    <w:rsid w:val="00D402DD"/>
    <w:rsid w:val="00D4514B"/>
    <w:rsid w:val="00D5529C"/>
    <w:rsid w:val="00D61AB4"/>
    <w:rsid w:val="00D648CF"/>
    <w:rsid w:val="00D67E72"/>
    <w:rsid w:val="00D71EAE"/>
    <w:rsid w:val="00D7285C"/>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434F6"/>
    <w:rsid w:val="00E469BD"/>
    <w:rsid w:val="00E477E6"/>
    <w:rsid w:val="00E62E1C"/>
    <w:rsid w:val="00E62E29"/>
    <w:rsid w:val="00E665EB"/>
    <w:rsid w:val="00E80F23"/>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6752"/>
    <w:rsid w:val="00F27C7A"/>
    <w:rsid w:val="00F3008F"/>
    <w:rsid w:val="00F3067C"/>
    <w:rsid w:val="00F32C91"/>
    <w:rsid w:val="00F34084"/>
    <w:rsid w:val="00F42546"/>
    <w:rsid w:val="00F44CBC"/>
    <w:rsid w:val="00F45ABD"/>
    <w:rsid w:val="00F507DA"/>
    <w:rsid w:val="00F52ED8"/>
    <w:rsid w:val="00F5389D"/>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off"/>
    <m:dispDef/>
    <m:lMargin m:val="0"/>
    <m:rMargin m:val="0"/>
    <m:defJc m:val="centerGroup"/>
    <m:wrapIndent m:val="1440"/>
    <m:intLim m:val="subSup"/>
    <m:naryLim m:val="undOvr"/>
  </m:mathPr>
  <w:uiCompat97To2003/>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v:textbox inset="5.85pt,.7pt,5.85pt,.7pt"/>
    </o:shapedefaults>
    <o:shapelayout v:ext="edit">
      <o:idmap v:ext="edit" data="1"/>
      <o:rules v:ext="edit">
        <o:r id="V:Rule1" type="connector" idref="#直線コネクタ 64"/>
        <o:r id="V:Rule2" type="connector" idref="#直線コネクタ 72"/>
        <o:r id="V:Rule3" type="connector" idref="#直線コネクタ 73"/>
        <o:r id="V:Rule4" type="connector" idref="#直線コネクタ 7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lang/>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lang/>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lang/>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lang/>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webSettings.xml><?xml version="1.0" encoding="utf-8"?>
<w:webSettings xmlns:r="http://schemas.openxmlformats.org/officeDocument/2006/relationships" xmlns:w="http://schemas.openxmlformats.org/wordprocessingml/2006/main">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image" Target="media/image18.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435C91-9CB0-4472-9B8D-F568073824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942</Words>
  <Characters>5569</Characters>
  <Application>Microsoft Office Word</Application>
  <DocSecurity>4</DocSecurity>
  <Lines>46</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FJ-USER</Company>
  <LinksUpToDate>false</LinksUpToDate>
  <CharactersWithSpaces>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subject/>
  <dc:creator>frontier</dc:creator>
  <cp:keywords/>
  <cp:lastModifiedBy>Iwase Manami</cp:lastModifiedBy>
  <cp:revision>2</cp:revision>
  <cp:lastPrinted>2013-12-13T13:10:00Z</cp:lastPrinted>
  <dcterms:created xsi:type="dcterms:W3CDTF">2013-12-16T00:06:00Z</dcterms:created>
  <dcterms:modified xsi:type="dcterms:W3CDTF">2013-12-16T0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